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66D3" w:rsidRPr="00AC66D3" w:rsidRDefault="00AC66D3" w:rsidP="00AC66D3">
      <w:pPr>
        <w:jc w:val="center"/>
        <w:rPr>
          <w:b/>
          <w:sz w:val="32"/>
          <w:szCs w:val="32"/>
        </w:rPr>
      </w:pPr>
      <w:r w:rsidRPr="00AC66D3">
        <w:rPr>
          <w:b/>
          <w:sz w:val="32"/>
          <w:szCs w:val="32"/>
        </w:rPr>
        <w:t>MÔN: VẬT LÝ 6</w:t>
      </w:r>
    </w:p>
    <w:p w:rsidR="00AC66D3" w:rsidRPr="00AC66D3" w:rsidRDefault="00AC66D3" w:rsidP="00AC66D3">
      <w:pPr>
        <w:spacing w:line="360" w:lineRule="auto"/>
        <w:rPr>
          <w:b/>
          <w:sz w:val="28"/>
          <w:szCs w:val="28"/>
          <w:lang w:val="pt-BR"/>
        </w:rPr>
      </w:pPr>
      <w:r w:rsidRPr="00AC66D3">
        <w:rPr>
          <w:noProof/>
        </w:rPr>
        <w:pict>
          <v:group id="Group 39" o:spid="_x0000_s1091" style="position:absolute;margin-left:351pt;margin-top:0;width:90pt;height:103.5pt;z-index:251670528" coordorigin="5400,5760" coordsize="1800,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">
            <v:line id="Line 3" o:spid="_x0000_s1092" style="position:absolute;visibility:visible;mso-wrap-style:square" from="5400,5760" to="72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ssaMAAAADbAAAADwAAAGRycy9kb3ducmV2LnhtbERPu2rDMBTdA/kHcQvdYrlpKMG1EppA&#10;wEMXu6VkvEjXD2JdGUlN3H59NBQ6Hs673M92FFfyYXCs4CnLQRBrZwbuFHx+nFZbECEiGxwdk4If&#10;CrDfLRclFsbduKZrEzuRQjgUqKCPcSqkDLoniyFzE3HiWuctxgR9J43HWwq3o1zn+Yu0OHBq6HGi&#10;Y0/60nxbBU2lW/f77C9f58O71if0NQ5eqceH+e0VRKQ5/ov/3JVRsEnr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n7LGjAAAAA2wAAAA8AAAAAAAAAAAAAAAAA&#10;oQIAAGRycy9kb3ducmV2LnhtbFBLBQYAAAAABAAEAPkAAACOAwAAAAA=&#10;" strokeweight="3p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4" o:spid="_x0000_s1093" type="#_x0000_t22" style="position:absolute;left:5760;top:729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UwsIA&#10;AADbAAAADwAAAGRycy9kb3ducmV2LnhtbESPQYvCMBSE74L/ITzBi2iqiEg1ioii4GmrCN4ezbMt&#10;Ni+libb6683Cwh6HmfmGWa5bU4oX1a6wrGA8ikAQp1YXnCm4nPfDOQjnkTWWlknBmxysV93OEmNt&#10;G/6hV+IzESDsYlSQe1/FUro0J4NuZCvi4N1tbdAHWWdS19gEuCnlJIpm0mDBYSHHirY5pY/kaRRU&#10;t+ZKu0TPnsdooJ3bf07Tw0epfq/dLEB4av1/+K991AqmY/j9En6AXH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BTCwgAAANsAAAAPAAAAAAAAAAAAAAAAAJgCAABkcnMvZG93&#10;bnJldi54bWxQSwUGAAAAAAQABAD1AAAAhwMAAAAA&#10;"/>
            <v:oval id="Oval 5" o:spid="_x0000_s1094" style="position:absolute;left:5925;top:60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line id="Line 6" o:spid="_x0000_s1095" style="position:absolute;visibility:visible;mso-wrap-style:square" from="6210,5760" to="621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SlBMMAAADbAAAADwAAAGRycy9kb3ducmV2LnhtbESPQWvCQBSE7wX/w/IEb3VjLUWiq4ig&#10;lt6MInh7ZJ9JTPZturvR9N+7hUKPw8x8wyxWvWnEnZyvLCuYjBMQxLnVFRcKTsft6wyED8gaG8uk&#10;4Ic8rJaDlwWm2j74QPcsFCJC2KeooAyhTaX0eUkG/di2xNG7WmcwROkKqR0+Itw08i1JPqTBiuNC&#10;iS1tSsrrrDMKzl3Gl1u9dQ12u/3+ev6u/fRLqdGwX89BBOrDf/iv/akVvE/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EpQTDAAAA2wAAAA8AAAAAAAAAAAAA&#10;AAAAoQIAAGRycy9kb3ducmV2LnhtbFBLBQYAAAAABAAEAPkAAACRAwAAAAA=&#10;" strokeweight="1.5pt"/>
            <v:line id="Line 7" o:spid="_x0000_s1096" style="position:absolute;visibility:visible;mso-wrap-style:square" from="5925,6285" to="5925,7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8" o:spid="_x0000_s1097" style="position:absolute;visibility:visible;mso-wrap-style:square" from="6465,6276" to="6465,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group>
        </w:pict>
      </w:r>
      <w:r w:rsidRPr="00AC66D3">
        <w:rPr>
          <w:b/>
          <w:sz w:val="28"/>
          <w:szCs w:val="28"/>
          <w:lang w:val="pt-BR"/>
        </w:rPr>
        <w:t>BÀI 16 . RÒNG RỌC</w:t>
      </w:r>
    </w:p>
    <w:p w:rsidR="00AC66D3" w:rsidRPr="00AC66D3" w:rsidRDefault="00AC66D3" w:rsidP="00AC66D3">
      <w:pPr>
        <w:spacing w:line="360" w:lineRule="auto"/>
        <w:rPr>
          <w:b/>
          <w:sz w:val="28"/>
          <w:szCs w:val="28"/>
          <w:lang w:val="pt-BR"/>
        </w:rPr>
      </w:pPr>
      <w:r w:rsidRPr="00AC66D3">
        <w:rPr>
          <w:sz w:val="28"/>
          <w:szCs w:val="28"/>
          <w:lang w:val="pt-BR"/>
        </w:rPr>
        <w:t xml:space="preserve"> </w:t>
      </w:r>
      <w:r w:rsidRPr="00AC66D3">
        <w:rPr>
          <w:b/>
          <w:sz w:val="28"/>
          <w:szCs w:val="28"/>
          <w:lang w:val="pt-BR"/>
        </w:rPr>
        <w:t xml:space="preserve">Câu 1: Dùng ròng rọc cố định có thể đưa vật lên </w:t>
      </w:r>
    </w:p>
    <w:p w:rsidR="00AC66D3" w:rsidRPr="00AC66D3" w:rsidRDefault="00AC66D3" w:rsidP="00AC66D3">
      <w:pPr>
        <w:spacing w:line="360" w:lineRule="auto"/>
        <w:rPr>
          <w:b/>
          <w:sz w:val="28"/>
          <w:szCs w:val="28"/>
          <w:lang w:val="pt-BR"/>
        </w:rPr>
      </w:pPr>
      <w:r w:rsidRPr="00AC66D3">
        <w:rPr>
          <w:b/>
          <w:sz w:val="28"/>
          <w:szCs w:val="28"/>
          <w:lang w:val="pt-BR"/>
        </w:rPr>
        <w:t>với lực kéo như thế nào so với trọng lượng của của vật ?</w:t>
      </w:r>
    </w:p>
    <w:p w:rsidR="00AC66D3" w:rsidRPr="00AC66D3" w:rsidRDefault="00AC66D3" w:rsidP="00AC66D3">
      <w:pPr>
        <w:numPr>
          <w:ilvl w:val="0"/>
          <w:numId w:val="16"/>
        </w:numPr>
        <w:spacing w:line="360" w:lineRule="auto"/>
        <w:rPr>
          <w:sz w:val="28"/>
          <w:szCs w:val="28"/>
        </w:rPr>
      </w:pPr>
      <w:r w:rsidRPr="00AC66D3">
        <w:rPr>
          <w:sz w:val="28"/>
          <w:szCs w:val="28"/>
        </w:rPr>
        <w:t>F=P</w:t>
      </w:r>
    </w:p>
    <w:p w:rsidR="00AC66D3" w:rsidRPr="00AC66D3" w:rsidRDefault="00AC66D3" w:rsidP="00AC66D3">
      <w:pPr>
        <w:numPr>
          <w:ilvl w:val="0"/>
          <w:numId w:val="16"/>
        </w:numPr>
        <w:spacing w:line="360" w:lineRule="auto"/>
        <w:rPr>
          <w:sz w:val="28"/>
          <w:szCs w:val="28"/>
        </w:rPr>
      </w:pPr>
      <w:r w:rsidRPr="00AC66D3">
        <w:rPr>
          <w:sz w:val="28"/>
          <w:szCs w:val="28"/>
        </w:rPr>
        <w:t>F&lt;P</w:t>
      </w:r>
    </w:p>
    <w:p w:rsidR="00AC66D3" w:rsidRPr="00AC66D3" w:rsidRDefault="00AC66D3" w:rsidP="00AC66D3">
      <w:pPr>
        <w:numPr>
          <w:ilvl w:val="0"/>
          <w:numId w:val="16"/>
        </w:numPr>
        <w:spacing w:line="360" w:lineRule="auto"/>
        <w:rPr>
          <w:sz w:val="28"/>
          <w:szCs w:val="28"/>
        </w:rPr>
      </w:pPr>
      <w:r w:rsidRPr="00AC66D3">
        <w:rPr>
          <w:sz w:val="28"/>
          <w:szCs w:val="28"/>
        </w:rPr>
        <w:t>F&gt;P</w:t>
      </w:r>
    </w:p>
    <w:p w:rsidR="00AC66D3" w:rsidRPr="00AC66D3" w:rsidRDefault="00AC66D3" w:rsidP="00AC66D3">
      <w:pPr>
        <w:numPr>
          <w:ilvl w:val="0"/>
          <w:numId w:val="16"/>
        </w:numPr>
        <w:spacing w:line="360" w:lineRule="auto"/>
        <w:rPr>
          <w:sz w:val="28"/>
          <w:szCs w:val="28"/>
        </w:rPr>
      </w:pPr>
      <w:r w:rsidRPr="00AC66D3">
        <w:rPr>
          <w:sz w:val="28"/>
          <w:szCs w:val="28"/>
        </w:rPr>
        <w:t>F&lt;m</w:t>
      </w:r>
    </w:p>
    <w:p w:rsidR="00AC66D3" w:rsidRPr="00AC66D3" w:rsidRDefault="00AC66D3" w:rsidP="00AC66D3">
      <w:pPr>
        <w:spacing w:line="360" w:lineRule="auto"/>
        <w:rPr>
          <w:b/>
          <w:sz w:val="28"/>
          <w:szCs w:val="28"/>
        </w:rPr>
      </w:pPr>
      <w:r w:rsidRPr="00AC66D3">
        <w:rPr>
          <w:b/>
          <w:sz w:val="28"/>
          <w:szCs w:val="28"/>
        </w:rPr>
        <w:t>Câu 2: Dùng ròng rọc động để kéo vật lên giúp được lợi gì ?</w:t>
      </w:r>
    </w:p>
    <w:p w:rsidR="00AC66D3" w:rsidRPr="00AC66D3" w:rsidRDefault="00AC66D3" w:rsidP="00AC66D3">
      <w:pPr>
        <w:numPr>
          <w:ilvl w:val="0"/>
          <w:numId w:val="17"/>
        </w:numPr>
        <w:spacing w:line="360" w:lineRule="auto"/>
        <w:rPr>
          <w:sz w:val="28"/>
          <w:szCs w:val="28"/>
        </w:rPr>
      </w:pPr>
      <w:r w:rsidRPr="00AC66D3">
        <w:rPr>
          <w:sz w:val="28"/>
          <w:szCs w:val="28"/>
        </w:rPr>
        <w:t>lợi về hướng kéo</w:t>
      </w:r>
    </w:p>
    <w:p w:rsidR="00AC66D3" w:rsidRPr="00AC66D3" w:rsidRDefault="00AC66D3" w:rsidP="00AC66D3">
      <w:pPr>
        <w:numPr>
          <w:ilvl w:val="0"/>
          <w:numId w:val="17"/>
        </w:numPr>
        <w:spacing w:line="360" w:lineRule="auto"/>
        <w:rPr>
          <w:sz w:val="28"/>
          <w:szCs w:val="28"/>
        </w:rPr>
      </w:pPr>
      <w:r w:rsidRPr="00AC66D3">
        <w:rPr>
          <w:sz w:val="28"/>
          <w:szCs w:val="28"/>
        </w:rPr>
        <w:t xml:space="preserve">lợi về tư thế đứng để kéo vật </w:t>
      </w:r>
    </w:p>
    <w:p w:rsidR="00AC66D3" w:rsidRPr="00AC66D3" w:rsidRDefault="00AC66D3" w:rsidP="00AC66D3">
      <w:pPr>
        <w:numPr>
          <w:ilvl w:val="0"/>
          <w:numId w:val="17"/>
        </w:numPr>
        <w:spacing w:line="360" w:lineRule="auto"/>
        <w:rPr>
          <w:sz w:val="28"/>
          <w:szCs w:val="28"/>
        </w:rPr>
      </w:pPr>
      <w:r w:rsidRPr="00AC66D3">
        <w:rPr>
          <w:sz w:val="28"/>
          <w:szCs w:val="28"/>
        </w:rPr>
        <w:t>lợi về lực kéo</w:t>
      </w:r>
    </w:p>
    <w:p w:rsidR="00AC66D3" w:rsidRPr="00AC66D3" w:rsidRDefault="00AC66D3" w:rsidP="00AC66D3">
      <w:pPr>
        <w:numPr>
          <w:ilvl w:val="0"/>
          <w:numId w:val="17"/>
        </w:numPr>
        <w:spacing w:line="360" w:lineRule="auto"/>
        <w:rPr>
          <w:sz w:val="28"/>
          <w:szCs w:val="28"/>
        </w:rPr>
      </w:pPr>
      <w:r w:rsidRPr="00AC66D3">
        <w:rPr>
          <w:sz w:val="28"/>
          <w:szCs w:val="28"/>
        </w:rPr>
        <w:t>lợi về độ dài đoạn dây kéo</w:t>
      </w:r>
    </w:p>
    <w:p w:rsidR="00AC66D3" w:rsidRPr="00AC66D3" w:rsidRDefault="00AC66D3" w:rsidP="00AC66D3">
      <w:pPr>
        <w:spacing w:line="360" w:lineRule="auto"/>
        <w:rPr>
          <w:b/>
          <w:sz w:val="28"/>
          <w:szCs w:val="28"/>
        </w:rPr>
      </w:pPr>
      <w:r w:rsidRPr="00AC66D3">
        <w:rPr>
          <w:noProof/>
        </w:rPr>
        <w:pict>
          <v:line id="Straight Connector 38" o:spid="_x0000_s1090"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4.2pt" to="468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" strokeweight="3pt"/>
        </w:pict>
      </w:r>
      <w:r w:rsidRPr="00AC66D3">
        <w:rPr>
          <w:noProof/>
        </w:rPr>
        <w:pict>
          <v:group id="Group 17" o:spid="_x0000_s1069" style="position:absolute;margin-left:306pt;margin-top:4.2pt;width:153pt;height:114pt;z-index:251672576" coordorigin="6840,5940" coordsize="306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">
            <v:oval id="Oval 11" o:spid="_x0000_s1070" style="position:absolute;left:7215;top:724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line id="Line 12" o:spid="_x0000_s1071" style="position:absolute;visibility:visible;mso-wrap-style:square" from="7200,5940" to="72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3" o:spid="_x0000_s1072" style="position:absolute;visibility:visible;mso-wrap-style:square" from="7470,7530" to="7470,8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e08EAAADbAAAADwAAAGRycy9kb3ducmV2LnhtbERPz2vCMBS+D/wfwhN2W9M5GFKNMgbq&#10;2G1VCt4ezbPp2rzUJNXuv18Ogx0/vt/r7WR7cSMfWscKnrMcBHHtdMuNgtNx97QEESKyxt4xKfih&#10;ANvN7GGNhXZ3/qJbGRuRQjgUqMDEOBRShtqQxZC5gThxF+ctxgR9I7XHewq3vVzk+au02HJqMDjQ&#10;u6G6K0eroBpLPn93O9/juD8cLtW1Cy+fSj3Op7cViEhT/Bf/uT+0gkVan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d7TwQAAANsAAAAPAAAAAAAAAAAAAAAA&#10;AKECAABkcnMvZG93bnJldi54bWxQSwUGAAAAAAQABAD5AAAAjwMAAAAA&#10;" strokeweight="1.5pt"/>
            <v:oval id="Oval 14" o:spid="_x0000_s1073" style="position:absolute;left:7740;top:61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line id="Line 15" o:spid="_x0000_s1074" style="position:absolute;visibility:visible;mso-wrap-style:square" from="8010,5955" to="8010,6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flP8MAAADbAAAADwAAAGRycy9kb3ducmV2LnhtbESPQWvCQBSE7wX/w/IEb3VjBCnRVUSw&#10;lt6aFqG3R/aZxGTfxt2Npv++Kwgeh5n5hlltBtOKKzlfW1YwmyYgiAuray4V/HzvX99A+ICssbVM&#10;Cv7Iw2Y9ellhpu2Nv+iah1JECPsMFVQhdJmUvqjIoJ/ajjh6J+sMhihdKbXDW4SbVqZJspAGa44L&#10;FXa0q6ho8t4oOPY5/56bvWuxfz8cTsdL4+efSk3Gw3YJItAQnuFH+0M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5T/DAAAA2wAAAA8AAAAAAAAAAAAA&#10;AAAAoQIAAGRycy9kb3ducmV2LnhtbFBLBQYAAAAABAAEAPkAAACRAwAAAAA=&#10;" strokeweight="1.5pt"/>
            <v:line id="Line 16" o:spid="_x0000_s1075" style="position:absolute;visibility:visible;mso-wrap-style:square" from="7740,6480" to="774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oval id="Oval 17" o:spid="_x0000_s1076" style="position:absolute;left:8280;top:72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g6sMA&#10;AADbAAAADwAAAGRycy9kb3ducmV2LnhtbESPQWvCQBSE7wX/w/IEb3WjqSLRVUQp6KGHpvX+yD6T&#10;YPZtyL7G+O/dQqHHYWa+YTa7wTWqpy7Ung3Mpgko4sLbmksD31/vrytQQZAtNp7JwIMC7Lajlw1m&#10;1t/5k/pcShUhHDI0UIm0mdahqMhhmPqWOHpX3zmUKLtS2w7vEe4aPU+SpXZYc1yosKVDRcUt/3EG&#10;juU+X/Y6lUV6PZ5kcbt8nNOZMZPxsF+DEhrkP/zXPlkD8zf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hg6sMAAADbAAAADwAAAAAAAAAAAAAAAACYAgAAZHJzL2Rv&#10;d25yZXYueG1sUEsFBgAAAAAEAAQA9QAAAIgDAAAAAA==&#10;"/>
            <v:line id="Line 18" o:spid="_x0000_s1077" style="position:absolute;visibility:visible;mso-wrap-style:square" from="9360,6480" to="936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19" o:spid="_x0000_s1078" style="position:absolute;visibility:visible;mso-wrap-style:square" from="8820,6405" to="8820,7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oval id="Oval 20" o:spid="_x0000_s1079" style="position:absolute;left:8820;top:61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line id="Line 21" o:spid="_x0000_s1080" style="position:absolute;visibility:visible;mso-wrap-style:square" from="8280,6480" to="8280,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2" o:spid="_x0000_s1081" style="position:absolute;visibility:visible;mso-wrap-style:square" from="9105,5940" to="9105,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strokeweight="1.5pt"/>
            <v:line id="Line 23" o:spid="_x0000_s1082" style="position:absolute;visibility:visible;mso-wrap-style:square" from="8565,7515" to="8565,8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strokeweight="1.5pt"/>
            <v:rect id="Rectangle 24" o:spid="_x0000_s1083" style="position:absolute;left:7305;top:8040;width:14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rect id="Rectangle 25" o:spid="_x0000_s1084" style="position:absolute;left:6840;top:7380;width:360;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x+8EA&#10;AADbAAAADwAAAGRycy9kb3ducmV2LnhtbESPQWsCMRSE7wX/Q3hCbzWrhVJWo4ha9Nqt4vWxeW5W&#10;k5dlEzX11zeFQo/DzHzDzBbJWXGjPrSeFYxHBQji2uuWGwX7r4+XdxAhImu0nknBNwVYzAdPMyy1&#10;v/Mn3arYiAzhUKICE2NXShlqQw7DyHfE2Tv53mHMsm+k7vGe4c7KSVG8SYct5wWDHa0M1Zfq6hRs&#10;x+tNd5aPCrc20vVgUm2PSannYVpOQURK8T/8195pBa8T+P2Sf4C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sfvBAAAA2wAAAA8AAAAAAAAAAAAAAAAAmAIAAGRycy9kb3du&#10;cmV2LnhtbFBLBQYAAAAABAAEAPUAAACGAwAAAAA=&#10;" stroked="f">
              <v:textbox inset="0,0,0,0">
                <w:txbxContent>
                  <w:p w:rsidR="00AC66D3" w:rsidRDefault="00AC66D3" w:rsidP="00AC66D3">
                    <w:pPr>
                      <w:jc w:val="center"/>
                    </w:pPr>
                    <w:r>
                      <w:t>1</w:t>
                    </w:r>
                  </w:p>
                </w:txbxContent>
              </v:textbox>
            </v:rect>
            <v:rect id="Rectangle 26" o:spid="_x0000_s1085" style="position:absolute;left:9360;top:6300;width:360;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UYMIA&#10;AADbAAAADwAAAGRycy9kb3ducmV2LnhtbESPT2sCMRTE7wW/Q3hCbzWrQimrUcQ/2Gu3itfH5rlZ&#10;TV6WTdS0n74pFHocZuY3zHyZnBV36kPrWcF4VIAgrr1uuVFw+Ny9vIEIEVmj9UwKvijAcjF4mmOp&#10;/YM/6F7FRmQIhxIVmBi7UspQG3IYRr4jzt7Z9w5jln0jdY+PDHdWToriVTpsOS8Y7GhtqL5WN6dg&#10;P95su4v8rnBvI92OJtX2lJR6HqbVDESkFP/Df+13rWA6hd8v+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BRgwgAAANsAAAAPAAAAAAAAAAAAAAAAAJgCAABkcnMvZG93&#10;bnJldi54bWxQSwUGAAAAAAQABAD1AAAAhwMAAAAA&#10;" stroked="f">
              <v:textbox inset="0,0,0,0">
                <w:txbxContent>
                  <w:p w:rsidR="00AC66D3" w:rsidRDefault="00AC66D3" w:rsidP="00AC66D3">
                    <w:pPr>
                      <w:jc w:val="center"/>
                    </w:pPr>
                    <w:r>
                      <w:t>4</w:t>
                    </w:r>
                  </w:p>
                </w:txbxContent>
              </v:textbox>
            </v:rect>
            <v:rect id="Rectangle 27" o:spid="_x0000_s1086" style="position:absolute;left:8280;top:6300;width:360;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mMFMIA&#10;AADbAAAADwAAAGRycy9kb3ducmV2LnhtbESPQWsCMRSE7wX/Q3iCt5q1liKrUcS22GtXxetj89ys&#10;Ji/LJmraX98UCj0OM/MNs1glZ8WN+tB6VjAZFyCIa69bbhTsd++PMxAhImu0nknBFwVYLQcPCyy1&#10;v/Mn3arYiAzhUKICE2NXShlqQw7D2HfE2Tv53mHMsm+k7vGe4c7Kp6J4kQ5bzgsGO9oYqi/V1SnY&#10;Tl7furP8rnBrI10PJtX2mJQaDdN6DiJSiv/hv/aHVjB9ht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uYwUwgAAANsAAAAPAAAAAAAAAAAAAAAAAJgCAABkcnMvZG93&#10;bnJldi54bWxQSwUGAAAAAAQABAD1AAAAhwMAAAAA&#10;" stroked="f">
              <v:textbox inset="0,0,0,0">
                <w:txbxContent>
                  <w:p w:rsidR="00AC66D3" w:rsidRDefault="00AC66D3" w:rsidP="00AC66D3">
                    <w:pPr>
                      <w:jc w:val="center"/>
                    </w:pPr>
                    <w:r>
                      <w:t>3</w:t>
                    </w:r>
                  </w:p>
                </w:txbxContent>
              </v:textbox>
            </v:rect>
            <v:rect id="Rectangle 28" o:spid="_x0000_s1087" style="position:absolute;left:8820;top:7380;width:360;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Upj8IA&#10;AADbAAAADwAAAGRycy9kb3ducmV2LnhtbESPQWsCMRSE7wX/Q3iCt5q10iKrUcS22GtXxetj89ys&#10;Ji/LJmraX98UCj0OM/MNs1glZ8WN+tB6VjAZFyCIa69bbhTsd++PMxAhImu0nknBFwVYLQcPCyy1&#10;v/Mn3arYiAzhUKICE2NXShlqQw7D2HfE2Tv53mHMsm+k7vGe4c7Kp6J4kQ5bzgsGO9oYqi/V1SnY&#10;Tl7furP8rnBrI10PJtX2mJQaDdN6DiJSiv/hv/aHVjB9ht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9SmPwgAAANsAAAAPAAAAAAAAAAAAAAAAAJgCAABkcnMvZG93&#10;bnJldi54bWxQSwUGAAAAAAQABAD1AAAAhwMAAAAA&#10;" stroked="f">
              <v:textbox inset="0,0,0,0">
                <w:txbxContent>
                  <w:p w:rsidR="00AC66D3" w:rsidRDefault="00AC66D3" w:rsidP="00AC66D3">
                    <w:pPr>
                      <w:jc w:val="center"/>
                    </w:pPr>
                    <w:r>
                      <w:t>2</w:t>
                    </w:r>
                  </w:p>
                </w:txbxContent>
              </v:textbox>
            </v:rect>
            <v:rect id="Rectangle 29" o:spid="_x0000_s1088" style="position:absolute;left:9540;top:6840;width:360;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e3+MIA&#10;AADbAAAADwAAAGRycy9kb3ducmV2LnhtbESPT2sCMRTE7wW/Q3hCbzWrBSmrUcQ/2Gu3itfH5rlZ&#10;TV6WTdS0n74pFHocZuY3zHyZnBV36kPrWcF4VIAgrr1uuVFw+Ny9vIEIEVmj9UwKvijAcjF4mmOp&#10;/YM/6F7FRmQIhxIVmBi7UspQG3IYRr4jzt7Z9w5jln0jdY+PDHdWTopiKh22nBcMdrQ2VF+rm1Ow&#10;H2+23UV+V7i3kW5Hk2p7Sko9D9NqBiJSiv/hv/a7VvA6hd8v+QfIx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J7f4wgAAANsAAAAPAAAAAAAAAAAAAAAAAJgCAABkcnMvZG93&#10;bnJldi54bWxQSwUGAAAAAAQABAD1AAAAhwMAAAAA&#10;" stroked="f">
              <v:textbox inset="0,0,0,0">
                <w:txbxContent>
                  <w:p w:rsidR="00AC66D3" w:rsidRDefault="00AC66D3" w:rsidP="00AC66D3">
                    <w:pPr>
                      <w:jc w:val="center"/>
                    </w:pPr>
                    <w:r>
                      <w:t>F</w:t>
                    </w:r>
                  </w:p>
                </w:txbxContent>
              </v:textbox>
            </v:rect>
            <v:rect id="Rectangle 30" o:spid="_x0000_s1089" style="position:absolute;left:7740;top:7740;width:360;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SY8IA&#10;AADbAAAADwAAAGRycy9kb3ducmV2LnhtbESPQWsCMRSE7wX/Q3iCt5q1QiurUcS22GtXxetj89ys&#10;Ji/LJmraX98UCj0OM/MNs1glZ8WN+tB6VjAZFyCIa69bbhTsd++PMxAhImu0nknBFwVYLQcPCyy1&#10;v/Mn3arYiAzhUKICE2NXShlqQw7D2HfE2Tv53mHMsm+k7vGe4c7Kp6J4lg5bzgsGO9oYqi/V1SnY&#10;Tl7furP8rnBrI10PJtX2mJQaDdN6DiJSiv/hv/aHVjB9gd8v+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xJjwgAAANsAAAAPAAAAAAAAAAAAAAAAAJgCAABkcnMvZG93&#10;bnJldi54bWxQSwUGAAAAAAQABAD1AAAAhwMAAAAA&#10;" stroked="f">
              <v:textbox inset="0,0,0,0">
                <w:txbxContent>
                  <w:p w:rsidR="00AC66D3" w:rsidRDefault="00AC66D3" w:rsidP="00AC66D3">
                    <w:pPr>
                      <w:jc w:val="center"/>
                    </w:pPr>
                    <w:r>
                      <w:t>m</w:t>
                    </w:r>
                  </w:p>
                </w:txbxContent>
              </v:textbox>
            </v:rect>
          </v:group>
        </w:pict>
      </w:r>
      <w:r w:rsidRPr="00AC66D3">
        <w:rPr>
          <w:b/>
          <w:sz w:val="28"/>
          <w:szCs w:val="28"/>
        </w:rPr>
        <w:t>Câu 3: Câu nào sao đây không đúng ?</w:t>
      </w:r>
    </w:p>
    <w:p w:rsidR="00AC66D3" w:rsidRPr="00AC66D3" w:rsidRDefault="00AC66D3" w:rsidP="00AC66D3">
      <w:pPr>
        <w:numPr>
          <w:ilvl w:val="0"/>
          <w:numId w:val="18"/>
        </w:numPr>
        <w:spacing w:line="360" w:lineRule="auto"/>
        <w:rPr>
          <w:sz w:val="28"/>
          <w:szCs w:val="28"/>
        </w:rPr>
      </w:pPr>
      <w:r w:rsidRPr="00AC66D3">
        <w:rPr>
          <w:sz w:val="28"/>
          <w:szCs w:val="28"/>
        </w:rPr>
        <w:t>Ròng rọc 1 và 2 là ròng rọc động</w:t>
      </w:r>
    </w:p>
    <w:p w:rsidR="00AC66D3" w:rsidRPr="00AC66D3" w:rsidRDefault="00AC66D3" w:rsidP="00AC66D3">
      <w:pPr>
        <w:numPr>
          <w:ilvl w:val="0"/>
          <w:numId w:val="18"/>
        </w:numPr>
        <w:spacing w:line="360" w:lineRule="auto"/>
        <w:rPr>
          <w:sz w:val="28"/>
          <w:szCs w:val="28"/>
        </w:rPr>
      </w:pPr>
      <w:r w:rsidRPr="00AC66D3">
        <w:rPr>
          <w:sz w:val="28"/>
          <w:szCs w:val="28"/>
        </w:rPr>
        <w:t>Ròng rọc 3 và 4 là ròng rọc cố định</w:t>
      </w:r>
    </w:p>
    <w:p w:rsidR="00AC66D3" w:rsidRPr="00AC66D3" w:rsidRDefault="00AC66D3" w:rsidP="00AC66D3">
      <w:pPr>
        <w:numPr>
          <w:ilvl w:val="0"/>
          <w:numId w:val="18"/>
        </w:numPr>
        <w:spacing w:line="360" w:lineRule="auto"/>
        <w:rPr>
          <w:sz w:val="28"/>
          <w:szCs w:val="28"/>
        </w:rPr>
      </w:pPr>
      <w:r w:rsidRPr="00AC66D3">
        <w:rPr>
          <w:sz w:val="28"/>
          <w:szCs w:val="28"/>
        </w:rPr>
        <w:t>Ròng rọc 1 là ròng rọc cố định</w:t>
      </w:r>
    </w:p>
    <w:p w:rsidR="00AC66D3" w:rsidRPr="00AC66D3" w:rsidRDefault="00AC66D3" w:rsidP="00AC66D3">
      <w:pPr>
        <w:numPr>
          <w:ilvl w:val="0"/>
          <w:numId w:val="18"/>
        </w:numPr>
        <w:spacing w:line="360" w:lineRule="auto"/>
        <w:rPr>
          <w:sz w:val="28"/>
          <w:szCs w:val="28"/>
        </w:rPr>
      </w:pPr>
      <w:r w:rsidRPr="00AC66D3">
        <w:rPr>
          <w:sz w:val="28"/>
          <w:szCs w:val="28"/>
        </w:rPr>
        <w:t>Ròng rọc 2 là ròng rọc động</w:t>
      </w:r>
    </w:p>
    <w:p w:rsidR="00AC66D3" w:rsidRPr="00AC66D3" w:rsidRDefault="00AC66D3" w:rsidP="00AC66D3">
      <w:pPr>
        <w:spacing w:line="360" w:lineRule="auto"/>
        <w:rPr>
          <w:b/>
          <w:sz w:val="28"/>
          <w:szCs w:val="28"/>
        </w:rPr>
      </w:pPr>
      <w:r w:rsidRPr="00AC66D3">
        <w:rPr>
          <w:b/>
          <w:sz w:val="28"/>
          <w:szCs w:val="28"/>
        </w:rPr>
        <w:t>Câu 4. Hệ thống ròng rọc ở hình bên cho ta lợi về gì ?</w:t>
      </w:r>
    </w:p>
    <w:p w:rsidR="00AC66D3" w:rsidRPr="00AC66D3" w:rsidRDefault="00AC66D3" w:rsidP="00AC66D3">
      <w:pPr>
        <w:spacing w:line="360" w:lineRule="auto"/>
        <w:rPr>
          <w:sz w:val="28"/>
          <w:szCs w:val="28"/>
        </w:rPr>
      </w:pPr>
      <w:r w:rsidRPr="00AC66D3">
        <w:rPr>
          <w:sz w:val="28"/>
          <w:szCs w:val="28"/>
        </w:rPr>
        <w:t xml:space="preserve">      a.    lợi về hướng kéo</w:t>
      </w:r>
    </w:p>
    <w:p w:rsidR="00AC66D3" w:rsidRPr="00AC66D3" w:rsidRDefault="00AC66D3" w:rsidP="00AC66D3">
      <w:pPr>
        <w:numPr>
          <w:ilvl w:val="0"/>
          <w:numId w:val="19"/>
        </w:numPr>
        <w:spacing w:line="360" w:lineRule="auto"/>
        <w:rPr>
          <w:sz w:val="28"/>
          <w:szCs w:val="28"/>
        </w:rPr>
      </w:pPr>
      <w:r w:rsidRPr="00AC66D3">
        <w:rPr>
          <w:sz w:val="28"/>
          <w:szCs w:val="28"/>
        </w:rPr>
        <w:t xml:space="preserve">lợi về tư thế đứng để kéo vật </w:t>
      </w:r>
    </w:p>
    <w:p w:rsidR="00AC66D3" w:rsidRPr="00AC66D3" w:rsidRDefault="00AC66D3" w:rsidP="00AC66D3">
      <w:pPr>
        <w:numPr>
          <w:ilvl w:val="0"/>
          <w:numId w:val="19"/>
        </w:numPr>
        <w:spacing w:line="360" w:lineRule="auto"/>
        <w:rPr>
          <w:sz w:val="28"/>
          <w:szCs w:val="28"/>
        </w:rPr>
      </w:pPr>
      <w:r w:rsidRPr="00AC66D3">
        <w:rPr>
          <w:sz w:val="28"/>
          <w:szCs w:val="28"/>
        </w:rPr>
        <w:t>lợi về lực kéo</w:t>
      </w:r>
    </w:p>
    <w:p w:rsidR="00AC66D3" w:rsidRPr="00AC66D3" w:rsidRDefault="00AC66D3" w:rsidP="00AC66D3">
      <w:pPr>
        <w:numPr>
          <w:ilvl w:val="0"/>
          <w:numId w:val="19"/>
        </w:numPr>
        <w:spacing w:line="360" w:lineRule="auto"/>
        <w:rPr>
          <w:sz w:val="28"/>
          <w:szCs w:val="28"/>
        </w:rPr>
      </w:pPr>
      <w:r w:rsidRPr="00AC66D3">
        <w:rPr>
          <w:noProof/>
        </w:rPr>
        <w:pict>
          <v:group id="Group 1" o:spid="_x0000_s1062" style="position:absolute;left:0;text-align:left;margin-left:333pt;margin-top:1.85pt;width:90pt;height:107.25pt;z-index:251676672" coordorigin="4860,2340" coordsize="1800,2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">
            <v:line id="Line 41" o:spid="_x0000_s1063" style="position:absolute;visibility:visible;mso-wrap-style:square" from="4860,2340" to="666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ZLcAAAADaAAAADwAAAGRycy9kb3ducmV2LnhtbESPQYvCMBSE78L+h/AWvNl0FUS6Rtld&#10;EDx4sYrs8ZE822LzUpKo1V9vBMHjMDPfMPNlb1txIR8axwq+shwEsXam4UrBfrcazUCEiGywdUwK&#10;bhRgufgYzLEw7spbupSxEgnCoUAFdYxdIWXQNVkMmeuIk3d03mJM0lfSeLwmuG3lOM+n0mLDaaHG&#10;jv5q0qfybBWUa31094k/Hf5/N1qv0G+x8UoNP/ufbxCR+vgOv9pro2AMzyvpBs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TGGS3AAAAA2gAAAA8AAAAAAAAAAAAAAAAA&#10;oQIAAGRycy9kb3ducmV2LnhtbFBLBQYAAAAABAAEAPkAAACOAwAAAAA=&#10;" strokeweight="3pt"/>
            <v:oval id="Oval 42" o:spid="_x0000_s1064" style="position:absolute;left:5400;top:310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line id="Line 43" o:spid="_x0000_s1065" style="position:absolute;visibility:visible;mso-wrap-style:square" from="5400,234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44" o:spid="_x0000_s1066" style="position:absolute;flip:y;visibility:visible;mso-wrap-style:square" from="5940,2670" to="5940,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Line 45" o:spid="_x0000_s1067" style="position:absolute;visibility:visible;mso-wrap-style:square" from="5670,3390" to="5670,3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shape id="AutoShape 46" o:spid="_x0000_s1068" type="#_x0000_t22" style="position:absolute;left:5505;top:3945;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738IA&#10;AADbAAAADwAAAGRycy9kb3ducmV2LnhtbERPTWuDQBC9B/Iflgn0EpI1JYRiskoIlQo51ZRCb4M7&#10;Vak7K+5Grb++Wyj0No/3Oad0Mq0YqHeNZQW7bQSCuLS64UrB2y3bPIFwHllja5kUfJODNFkuThhr&#10;O/IrDYWvRAhhF6OC2vsultKVNRl0W9sRB+7T9gZ9gH0ldY9jCDetfIyigzTYcGiosaNLTeVXcTcK&#10;uo/xnZ4Lfbjn0Vo7l83X/cus1MNqOh9BeJr8v/jPneswfwe/v4QDZPI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9zvfwgAAANsAAAAPAAAAAAAAAAAAAAAAAJgCAABkcnMvZG93&#10;bnJldi54bWxQSwUGAAAAAAQABAD1AAAAhwMAAAAA&#10;"/>
            <w10:wrap type="square"/>
          </v:group>
        </w:pict>
      </w:r>
      <w:r w:rsidRPr="00AC66D3">
        <w:rPr>
          <w:noProof/>
        </w:rPr>
        <w:pict>
          <v:group id="Group 12" o:spid="_x0000_s1055" style="position:absolute;left:0;text-align:left;margin-left:6in;margin-top:5.6pt;width:90pt;height:103.5pt;z-index:251673600" coordorigin="5400,5760" coordsize="1800,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">
            <v:line id="Line 32" o:spid="_x0000_s1056" style="position:absolute;visibility:visible;mso-wrap-style:square" from="5400,5760" to="72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qdAsAAAADbAAAADwAAAGRycy9kb3ducmV2LnhtbERPS2sCMRC+F/wPYQRvNWuFUtaNosKC&#10;h17cFvE4JLMP3EyWJHW3/vqmUOhtPr7nFLvJ9uJOPnSOFayWGQhi7UzHjYLPj/L5DUSIyAZ7x6Tg&#10;mwLstrOnAnPjRj7TvYqNSCEcclTQxjjkUgbdksWwdANx4mrnLcYEfSONxzGF216+ZNmrtNhxamhx&#10;oGNL+lZ9WQXVSdfusfa3y/XwrnWJ/oydV2oxn/YbEJGm+C/+c59Mmr+G31/SAXL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qanQLAAAAA2wAAAA8AAAAAAAAAAAAAAAAA&#10;oQIAAGRycy9kb3ducmV2LnhtbFBLBQYAAAAABAAEAPkAAACOAwAAAAA=&#10;" strokeweight="3pt"/>
            <v:shape id="AutoShape 33" o:spid="_x0000_s1057" type="#_x0000_t22" style="position:absolute;left:5760;top:729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YR8IA&#10;AADbAAAADwAAAGRycy9kb3ducmV2LnhtbERPTWvCQBC9F/wPywheim5agkh0FZGGCj0ZRfA2ZKdJ&#10;aHY2ZDcm5td3hUJv83ifs9kNphZ3al1lWcHbIgJBnFtdcaHgck7nKxDOI2usLZOCBznYbScvG0y0&#10;7flE98wXIoSwS1BB6X2TSOnykgy6hW2IA/dtW4M+wLaQusU+hJtavkfRUhqsODSU2NChpPwn64yC&#10;5tZf6SPTy+4YvWrn0vEr/hyVmk2H/RqEp8H/i//cRx3mx/D8JRw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gJhHwgAAANsAAAAPAAAAAAAAAAAAAAAAAJgCAABkcnMvZG93&#10;bnJldi54bWxQSwUGAAAAAAQABAD1AAAAhwMAAAAA&#10;"/>
            <v:oval id="Oval 34" o:spid="_x0000_s1058" style="position:absolute;left:5925;top:60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gPzMAA&#10;AADbAAAADwAAAGRycy9kb3ducmV2LnhtbERPTWvCQBC9C/6HZQq96caGSEldRZSCPXgw2vuQHZNg&#10;djZkpzH9992C4G0e73NWm9G1aqA+NJ4NLOYJKOLS24YrA5fz5+wdVBBki61nMvBLATbr6WSFufV3&#10;PtFQSKViCIccDdQiXa51KGtyGOa+I47c1fcOJcK+0rbHewx3rX5LkqV22HBsqLGjXU3lrfhxBvbV&#10;tlgOOpUsve4Pkt2+j1/pwpjXl3H7AUpolKf44T7YOD+D/1/iAXr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gPzMAAAADbAAAADwAAAAAAAAAAAAAAAACYAgAAZHJzL2Rvd25y&#10;ZXYueG1sUEsFBgAAAAAEAAQA9QAAAIUDAAAAAA==&#10;"/>
            <v:line id="Line 35" o:spid="_x0000_s1059" style="position:absolute;visibility:visible;mso-wrap-style:square" from="6210,5760" to="621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line id="Line 36" o:spid="_x0000_s1060" style="position:absolute;visibility:visible;mso-wrap-style:square" from="5925,6285" to="5925,7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37" o:spid="_x0000_s1061" style="position:absolute;visibility:visible;mso-wrap-style:square" from="6465,6276" to="6465,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w10:wrap type="square"/>
          </v:group>
        </w:pict>
      </w:r>
      <w:r w:rsidRPr="00AC66D3">
        <w:rPr>
          <w:sz w:val="28"/>
          <w:szCs w:val="28"/>
        </w:rPr>
        <w:t>lợi về lực kéo và hướng kéo</w:t>
      </w:r>
    </w:p>
    <w:p w:rsidR="00AC66D3" w:rsidRPr="00AC66D3" w:rsidRDefault="00AC66D3" w:rsidP="00AC66D3">
      <w:pPr>
        <w:spacing w:line="360" w:lineRule="auto"/>
        <w:rPr>
          <w:b/>
          <w:sz w:val="28"/>
          <w:szCs w:val="28"/>
        </w:rPr>
      </w:pPr>
      <w:r w:rsidRPr="00AC66D3">
        <w:rPr>
          <w:noProof/>
        </w:rPr>
        <w:pict>
          <v:rect id="Rectangle 48" o:spid="_x0000_s1054" style="position:absolute;margin-left:495pt;margin-top:36.65pt;width:18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" stroked="f">
            <v:textbox inset="0,0,0,0">
              <w:txbxContent>
                <w:p w:rsidR="00AC66D3" w:rsidRPr="0035375B" w:rsidRDefault="00AC66D3" w:rsidP="00AC66D3">
                  <w:pPr>
                    <w:rPr>
                      <w:vertAlign w:val="subscript"/>
                    </w:rPr>
                  </w:pPr>
                  <w:r>
                    <w:t>F</w:t>
                  </w:r>
                  <w:r>
                    <w:rPr>
                      <w:vertAlign w:val="subscript"/>
                    </w:rPr>
                    <w:t>2</w:t>
                  </w:r>
                </w:p>
              </w:txbxContent>
            </v:textbox>
          </v:rect>
        </w:pict>
      </w:r>
      <w:r w:rsidRPr="00AC66D3">
        <w:rPr>
          <w:noProof/>
        </w:rPr>
        <w:pict>
          <v:rect id="Rectangle 49" o:spid="_x0000_s1053" style="position:absolute;margin-left:396pt;margin-top:18.65pt;width:18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" stroked="f">
            <v:textbox inset="0,0,0,0">
              <w:txbxContent>
                <w:p w:rsidR="00AC66D3" w:rsidRPr="0035375B" w:rsidRDefault="00AC66D3" w:rsidP="00AC66D3">
                  <w:pPr>
                    <w:rPr>
                      <w:vertAlign w:val="subscript"/>
                    </w:rPr>
                  </w:pPr>
                  <w:r>
                    <w:t>F</w:t>
                  </w:r>
                  <w:r>
                    <w:rPr>
                      <w:vertAlign w:val="subscript"/>
                    </w:rPr>
                    <w:t>1</w:t>
                  </w:r>
                </w:p>
              </w:txbxContent>
            </v:textbox>
          </v:rect>
        </w:pict>
      </w:r>
      <w:r w:rsidRPr="00AC66D3">
        <w:rPr>
          <w:b/>
          <w:sz w:val="28"/>
          <w:szCs w:val="28"/>
        </w:rPr>
        <w:t>Câu 5. Để đưa thùng nước từ dưới giếng lên có thể dùng hai cách  (hình bên). Biết F</w:t>
      </w:r>
      <w:r w:rsidRPr="00AC66D3">
        <w:rPr>
          <w:b/>
          <w:sz w:val="28"/>
          <w:szCs w:val="28"/>
          <w:vertAlign w:val="subscript"/>
        </w:rPr>
        <w:t>1</w:t>
      </w:r>
      <w:r w:rsidRPr="00AC66D3">
        <w:rPr>
          <w:b/>
          <w:sz w:val="28"/>
          <w:szCs w:val="28"/>
        </w:rPr>
        <w:t>, F</w:t>
      </w:r>
      <w:r w:rsidRPr="00AC66D3">
        <w:rPr>
          <w:b/>
          <w:sz w:val="28"/>
          <w:szCs w:val="28"/>
          <w:vertAlign w:val="subscript"/>
        </w:rPr>
        <w:t>2</w:t>
      </w:r>
      <w:r w:rsidRPr="00AC66D3">
        <w:rPr>
          <w:b/>
          <w:sz w:val="28"/>
          <w:szCs w:val="28"/>
        </w:rPr>
        <w:t xml:space="preserve"> là lực kéo nhỏ nhất cho từng trường hợp. Sự so sánh nào sao đây là đúng ?</w:t>
      </w:r>
    </w:p>
    <w:p w:rsidR="00AC66D3" w:rsidRPr="00AC66D3" w:rsidRDefault="00AC66D3" w:rsidP="00AC66D3">
      <w:pPr>
        <w:spacing w:line="360" w:lineRule="auto"/>
        <w:rPr>
          <w:sz w:val="28"/>
          <w:szCs w:val="28"/>
          <w:vertAlign w:val="subscript"/>
        </w:rPr>
      </w:pPr>
      <w:r w:rsidRPr="00AC66D3">
        <w:rPr>
          <w:sz w:val="28"/>
          <w:szCs w:val="28"/>
        </w:rPr>
        <w:t xml:space="preserve">      a.   F</w:t>
      </w:r>
      <w:r w:rsidRPr="00AC66D3">
        <w:rPr>
          <w:sz w:val="28"/>
          <w:szCs w:val="28"/>
          <w:vertAlign w:val="subscript"/>
        </w:rPr>
        <w:t>1</w:t>
      </w:r>
      <w:r w:rsidRPr="00AC66D3">
        <w:rPr>
          <w:sz w:val="28"/>
          <w:szCs w:val="28"/>
        </w:rPr>
        <w:t>= F</w:t>
      </w:r>
      <w:r w:rsidRPr="00AC66D3">
        <w:rPr>
          <w:sz w:val="28"/>
          <w:szCs w:val="28"/>
          <w:vertAlign w:val="subscript"/>
        </w:rPr>
        <w:t>2</w:t>
      </w:r>
    </w:p>
    <w:p w:rsidR="00AC66D3" w:rsidRPr="00AC66D3" w:rsidRDefault="00AC66D3" w:rsidP="00AC66D3">
      <w:pPr>
        <w:numPr>
          <w:ilvl w:val="0"/>
          <w:numId w:val="20"/>
        </w:numPr>
        <w:spacing w:line="360" w:lineRule="auto"/>
        <w:rPr>
          <w:sz w:val="28"/>
          <w:szCs w:val="28"/>
        </w:rPr>
      </w:pPr>
      <w:r w:rsidRPr="00AC66D3">
        <w:rPr>
          <w:sz w:val="28"/>
          <w:szCs w:val="28"/>
        </w:rPr>
        <w:t>F</w:t>
      </w:r>
      <w:r w:rsidRPr="00AC66D3">
        <w:rPr>
          <w:sz w:val="28"/>
          <w:szCs w:val="28"/>
          <w:vertAlign w:val="subscript"/>
        </w:rPr>
        <w:t>1</w:t>
      </w:r>
      <w:r w:rsidRPr="00AC66D3">
        <w:rPr>
          <w:sz w:val="28"/>
          <w:szCs w:val="28"/>
        </w:rPr>
        <w:t>&lt; F</w:t>
      </w:r>
      <w:r w:rsidRPr="00AC66D3">
        <w:rPr>
          <w:sz w:val="28"/>
          <w:szCs w:val="28"/>
          <w:vertAlign w:val="subscript"/>
        </w:rPr>
        <w:t>2</w:t>
      </w:r>
    </w:p>
    <w:p w:rsidR="00AC66D3" w:rsidRPr="00AC66D3" w:rsidRDefault="00AC66D3" w:rsidP="00AC66D3">
      <w:pPr>
        <w:numPr>
          <w:ilvl w:val="0"/>
          <w:numId w:val="20"/>
        </w:numPr>
        <w:spacing w:line="360" w:lineRule="auto"/>
        <w:rPr>
          <w:sz w:val="28"/>
          <w:szCs w:val="28"/>
        </w:rPr>
      </w:pPr>
      <w:r w:rsidRPr="00AC66D3">
        <w:rPr>
          <w:sz w:val="28"/>
          <w:szCs w:val="28"/>
        </w:rPr>
        <w:t>F</w:t>
      </w:r>
      <w:r w:rsidRPr="00AC66D3">
        <w:rPr>
          <w:sz w:val="28"/>
          <w:szCs w:val="28"/>
          <w:vertAlign w:val="subscript"/>
        </w:rPr>
        <w:t>1</w:t>
      </w:r>
      <w:r w:rsidRPr="00AC66D3">
        <w:rPr>
          <w:sz w:val="28"/>
          <w:szCs w:val="28"/>
        </w:rPr>
        <w:t xml:space="preserve"> &gt;F</w:t>
      </w:r>
      <w:r w:rsidRPr="00AC66D3">
        <w:rPr>
          <w:sz w:val="28"/>
          <w:szCs w:val="28"/>
          <w:vertAlign w:val="subscript"/>
        </w:rPr>
        <w:t>2</w:t>
      </w:r>
    </w:p>
    <w:p w:rsidR="00AC66D3" w:rsidRPr="00AC66D3" w:rsidRDefault="00AC66D3" w:rsidP="00AC66D3">
      <w:pPr>
        <w:numPr>
          <w:ilvl w:val="0"/>
          <w:numId w:val="20"/>
        </w:numPr>
        <w:spacing w:line="360" w:lineRule="auto"/>
        <w:rPr>
          <w:sz w:val="28"/>
          <w:szCs w:val="28"/>
        </w:rPr>
      </w:pPr>
      <w:r w:rsidRPr="00AC66D3">
        <w:rPr>
          <w:sz w:val="28"/>
          <w:szCs w:val="28"/>
        </w:rPr>
        <w:lastRenderedPageBreak/>
        <w:t xml:space="preserve">Câu a và c </w:t>
      </w:r>
    </w:p>
    <w:p w:rsidR="00AC66D3" w:rsidRPr="00AC66D3" w:rsidRDefault="00AC66D3" w:rsidP="00AC66D3">
      <w:pPr>
        <w:spacing w:line="360" w:lineRule="auto"/>
        <w:rPr>
          <w:b/>
          <w:sz w:val="28"/>
          <w:szCs w:val="28"/>
        </w:rPr>
      </w:pPr>
      <w:r w:rsidRPr="00AC66D3">
        <w:rPr>
          <w:b/>
          <w:sz w:val="28"/>
          <w:szCs w:val="28"/>
        </w:rPr>
        <w:t>Câu 6. Nếu cần nâng một vật nặng lên cao, ta nên dùng loại máy cơ đơn giản nào sau đây ?</w:t>
      </w:r>
    </w:p>
    <w:p w:rsidR="00AC66D3" w:rsidRPr="00AC66D3" w:rsidRDefault="00AC66D3" w:rsidP="00AC66D3">
      <w:pPr>
        <w:spacing w:line="360" w:lineRule="auto"/>
        <w:rPr>
          <w:sz w:val="28"/>
          <w:szCs w:val="28"/>
        </w:rPr>
      </w:pPr>
      <w:r w:rsidRPr="00AC66D3">
        <w:rPr>
          <w:sz w:val="28"/>
          <w:szCs w:val="28"/>
        </w:rPr>
        <w:t>a. đòn bẩy</w:t>
      </w:r>
      <w:r w:rsidRPr="00AC66D3">
        <w:rPr>
          <w:sz w:val="28"/>
          <w:szCs w:val="28"/>
        </w:rPr>
        <w:tab/>
      </w:r>
      <w:r w:rsidRPr="00AC66D3">
        <w:rPr>
          <w:sz w:val="28"/>
          <w:szCs w:val="28"/>
        </w:rPr>
        <w:tab/>
        <w:t>b. mặt phẳng nghiêng</w:t>
      </w:r>
      <w:r w:rsidRPr="00AC66D3">
        <w:rPr>
          <w:sz w:val="28"/>
          <w:szCs w:val="28"/>
        </w:rPr>
        <w:tab/>
      </w:r>
      <w:r w:rsidRPr="00AC66D3">
        <w:rPr>
          <w:sz w:val="28"/>
          <w:szCs w:val="28"/>
        </w:rPr>
        <w:tab/>
        <w:t>c. Pa lăng</w:t>
      </w:r>
      <w:r w:rsidRPr="00AC66D3">
        <w:rPr>
          <w:sz w:val="28"/>
          <w:szCs w:val="28"/>
        </w:rPr>
        <w:tab/>
      </w:r>
      <w:r w:rsidRPr="00AC66D3">
        <w:rPr>
          <w:sz w:val="28"/>
          <w:szCs w:val="28"/>
        </w:rPr>
        <w:tab/>
        <w:t xml:space="preserve">    d. ròng rọc cố định</w:t>
      </w:r>
    </w:p>
    <w:p w:rsidR="00AC66D3" w:rsidRPr="00AC66D3" w:rsidRDefault="00AC66D3" w:rsidP="00AC66D3">
      <w:pPr>
        <w:spacing w:line="360" w:lineRule="auto"/>
        <w:rPr>
          <w:b/>
          <w:sz w:val="28"/>
          <w:szCs w:val="28"/>
        </w:rPr>
      </w:pPr>
    </w:p>
    <w:p w:rsidR="00AC66D3" w:rsidRPr="00AC66D3" w:rsidRDefault="00AC66D3" w:rsidP="00AC66D3">
      <w:pPr>
        <w:spacing w:line="360" w:lineRule="auto"/>
        <w:rPr>
          <w:b/>
          <w:sz w:val="28"/>
          <w:szCs w:val="28"/>
        </w:rPr>
      </w:pPr>
      <w:r w:rsidRPr="00AC66D3">
        <w:rPr>
          <w:b/>
          <w:sz w:val="28"/>
          <w:szCs w:val="28"/>
        </w:rPr>
        <w:t>BÀI 18: SỰ NỞ VÌ NHIỆT CỦA CHẤT RẮN</w:t>
      </w:r>
    </w:p>
    <w:p w:rsidR="00AC66D3" w:rsidRPr="00AC66D3" w:rsidRDefault="00AC66D3" w:rsidP="00AC66D3">
      <w:pPr>
        <w:spacing w:line="360" w:lineRule="auto"/>
        <w:rPr>
          <w:b/>
          <w:sz w:val="28"/>
          <w:szCs w:val="28"/>
        </w:rPr>
      </w:pPr>
      <w:r w:rsidRPr="00AC66D3">
        <w:rPr>
          <w:sz w:val="28"/>
          <w:szCs w:val="28"/>
        </w:rPr>
        <w:t xml:space="preserve">   </w:t>
      </w:r>
      <w:r w:rsidRPr="00AC66D3">
        <w:rPr>
          <w:b/>
          <w:sz w:val="28"/>
          <w:szCs w:val="28"/>
        </w:rPr>
        <w:t>Câu 1: Các chất rắn khác nhau nở vì nhiệt như thế nào ?</w:t>
      </w:r>
    </w:p>
    <w:p w:rsidR="00AC66D3" w:rsidRPr="00AC66D3" w:rsidRDefault="00AC66D3" w:rsidP="00AC66D3">
      <w:pPr>
        <w:spacing w:line="360" w:lineRule="auto"/>
        <w:rPr>
          <w:sz w:val="28"/>
          <w:szCs w:val="28"/>
        </w:rPr>
      </w:pPr>
      <w:r w:rsidRPr="00AC66D3">
        <w:rPr>
          <w:sz w:val="28"/>
          <w:szCs w:val="28"/>
        </w:rPr>
        <w:tab/>
        <w:t>A. Khác nhau.</w:t>
      </w:r>
      <w:r w:rsidRPr="00AC66D3">
        <w:rPr>
          <w:sz w:val="28"/>
          <w:szCs w:val="28"/>
        </w:rPr>
        <w:tab/>
      </w:r>
      <w:r w:rsidRPr="00AC66D3">
        <w:rPr>
          <w:sz w:val="28"/>
          <w:szCs w:val="28"/>
        </w:rPr>
        <w:tab/>
      </w:r>
      <w:r w:rsidRPr="00AC66D3">
        <w:rPr>
          <w:sz w:val="28"/>
          <w:szCs w:val="28"/>
        </w:rPr>
        <w:tab/>
      </w:r>
      <w:r w:rsidRPr="00AC66D3">
        <w:rPr>
          <w:sz w:val="28"/>
          <w:szCs w:val="28"/>
        </w:rPr>
        <w:tab/>
      </w:r>
      <w:r w:rsidRPr="00AC66D3">
        <w:rPr>
          <w:sz w:val="28"/>
          <w:szCs w:val="28"/>
        </w:rPr>
        <w:tab/>
        <w:t>B. Giống nhau</w:t>
      </w:r>
    </w:p>
    <w:p w:rsidR="00AC66D3" w:rsidRPr="00AC66D3" w:rsidRDefault="00AC66D3" w:rsidP="00AC66D3">
      <w:pPr>
        <w:spacing w:line="360" w:lineRule="auto"/>
        <w:rPr>
          <w:sz w:val="28"/>
          <w:szCs w:val="28"/>
        </w:rPr>
      </w:pPr>
      <w:r w:rsidRPr="00AC66D3">
        <w:rPr>
          <w:sz w:val="28"/>
          <w:szCs w:val="28"/>
        </w:rPr>
        <w:tab/>
        <w:t>C. Có chất giống, có chất khác.</w:t>
      </w:r>
      <w:r w:rsidRPr="00AC66D3">
        <w:rPr>
          <w:sz w:val="28"/>
          <w:szCs w:val="28"/>
        </w:rPr>
        <w:tab/>
      </w:r>
      <w:r w:rsidRPr="00AC66D3">
        <w:rPr>
          <w:sz w:val="28"/>
          <w:szCs w:val="28"/>
        </w:rPr>
        <w:tab/>
      </w:r>
      <w:r w:rsidRPr="00AC66D3">
        <w:rPr>
          <w:sz w:val="28"/>
          <w:szCs w:val="28"/>
        </w:rPr>
        <w:tab/>
        <w:t>D. Không xác định được</w:t>
      </w:r>
    </w:p>
    <w:p w:rsidR="00AC66D3" w:rsidRPr="00AC66D3" w:rsidRDefault="00AC66D3" w:rsidP="00AC66D3">
      <w:pPr>
        <w:spacing w:line="360" w:lineRule="auto"/>
        <w:rPr>
          <w:b/>
          <w:sz w:val="28"/>
          <w:szCs w:val="28"/>
        </w:rPr>
      </w:pPr>
      <w:r w:rsidRPr="00AC66D3">
        <w:rPr>
          <w:sz w:val="28"/>
          <w:szCs w:val="28"/>
        </w:rPr>
        <w:t xml:space="preserve">  </w:t>
      </w:r>
      <w:r w:rsidRPr="00AC66D3">
        <w:rPr>
          <w:b/>
          <w:sz w:val="28"/>
          <w:szCs w:val="28"/>
        </w:rPr>
        <w:t>Câu 2: Thể tích của quả cầu tăng lên khi nào ?</w:t>
      </w:r>
    </w:p>
    <w:p w:rsidR="00AC66D3" w:rsidRPr="00AC66D3" w:rsidRDefault="00AC66D3" w:rsidP="00AC66D3">
      <w:pPr>
        <w:spacing w:line="360" w:lineRule="auto"/>
        <w:rPr>
          <w:sz w:val="28"/>
          <w:szCs w:val="28"/>
        </w:rPr>
      </w:pPr>
      <w:r w:rsidRPr="00AC66D3">
        <w:rPr>
          <w:sz w:val="28"/>
          <w:szCs w:val="28"/>
        </w:rPr>
        <w:tab/>
        <w:t>A. Lạnh đi.</w:t>
      </w:r>
      <w:r w:rsidRPr="00AC66D3">
        <w:rPr>
          <w:sz w:val="28"/>
          <w:szCs w:val="28"/>
        </w:rPr>
        <w:tab/>
      </w:r>
      <w:r w:rsidRPr="00AC66D3">
        <w:rPr>
          <w:sz w:val="28"/>
          <w:szCs w:val="28"/>
        </w:rPr>
        <w:tab/>
      </w:r>
      <w:r w:rsidRPr="00AC66D3">
        <w:rPr>
          <w:sz w:val="28"/>
          <w:szCs w:val="28"/>
        </w:rPr>
        <w:tab/>
      </w:r>
      <w:r w:rsidRPr="00AC66D3">
        <w:rPr>
          <w:sz w:val="28"/>
          <w:szCs w:val="28"/>
        </w:rPr>
        <w:tab/>
      </w:r>
      <w:r w:rsidRPr="00AC66D3">
        <w:rPr>
          <w:sz w:val="28"/>
          <w:szCs w:val="28"/>
        </w:rPr>
        <w:tab/>
      </w:r>
      <w:r w:rsidRPr="00AC66D3">
        <w:rPr>
          <w:sz w:val="28"/>
          <w:szCs w:val="28"/>
        </w:rPr>
        <w:tab/>
        <w:t>B. Nguội đi</w:t>
      </w:r>
    </w:p>
    <w:p w:rsidR="00AC66D3" w:rsidRPr="00AC66D3" w:rsidRDefault="00AC66D3" w:rsidP="00AC66D3">
      <w:pPr>
        <w:spacing w:line="360" w:lineRule="auto"/>
        <w:rPr>
          <w:sz w:val="28"/>
          <w:szCs w:val="28"/>
        </w:rPr>
      </w:pPr>
      <w:r w:rsidRPr="00AC66D3">
        <w:rPr>
          <w:sz w:val="28"/>
          <w:szCs w:val="28"/>
        </w:rPr>
        <w:tab/>
        <w:t>C. Nóng lên.</w:t>
      </w:r>
      <w:r w:rsidRPr="00AC66D3">
        <w:rPr>
          <w:sz w:val="28"/>
          <w:szCs w:val="28"/>
        </w:rPr>
        <w:tab/>
      </w:r>
      <w:r w:rsidRPr="00AC66D3">
        <w:rPr>
          <w:sz w:val="28"/>
          <w:szCs w:val="28"/>
        </w:rPr>
        <w:tab/>
      </w:r>
      <w:r w:rsidRPr="00AC66D3">
        <w:rPr>
          <w:sz w:val="28"/>
          <w:szCs w:val="28"/>
        </w:rPr>
        <w:tab/>
      </w:r>
      <w:r w:rsidRPr="00AC66D3">
        <w:rPr>
          <w:sz w:val="28"/>
          <w:szCs w:val="28"/>
        </w:rPr>
        <w:tab/>
      </w:r>
      <w:r w:rsidRPr="00AC66D3">
        <w:rPr>
          <w:sz w:val="28"/>
          <w:szCs w:val="28"/>
        </w:rPr>
        <w:tab/>
      </w:r>
      <w:r w:rsidRPr="00AC66D3">
        <w:rPr>
          <w:sz w:val="28"/>
          <w:szCs w:val="28"/>
        </w:rPr>
        <w:tab/>
        <w:t>D. Cả 3 đều đúng</w:t>
      </w:r>
    </w:p>
    <w:p w:rsidR="00AC66D3" w:rsidRPr="00AC66D3" w:rsidRDefault="00AC66D3" w:rsidP="00AC66D3">
      <w:pPr>
        <w:spacing w:line="360" w:lineRule="auto"/>
        <w:rPr>
          <w:b/>
          <w:sz w:val="28"/>
          <w:szCs w:val="28"/>
        </w:rPr>
      </w:pPr>
      <w:r w:rsidRPr="00AC66D3">
        <w:rPr>
          <w:sz w:val="28"/>
          <w:szCs w:val="28"/>
        </w:rPr>
        <w:t xml:space="preserve">  </w:t>
      </w:r>
      <w:r w:rsidRPr="00AC66D3">
        <w:rPr>
          <w:b/>
          <w:sz w:val="28"/>
          <w:szCs w:val="28"/>
        </w:rPr>
        <w:t>Câu 3: Thể tích của quả cầu giảm khi ?</w:t>
      </w:r>
    </w:p>
    <w:p w:rsidR="00AC66D3" w:rsidRPr="00AC66D3" w:rsidRDefault="00AC66D3" w:rsidP="00AC66D3">
      <w:pPr>
        <w:spacing w:line="360" w:lineRule="auto"/>
        <w:rPr>
          <w:sz w:val="28"/>
          <w:szCs w:val="28"/>
        </w:rPr>
      </w:pPr>
      <w:r w:rsidRPr="00AC66D3">
        <w:rPr>
          <w:sz w:val="28"/>
          <w:szCs w:val="28"/>
        </w:rPr>
        <w:tab/>
      </w:r>
      <w:r w:rsidRPr="00AC66D3">
        <w:rPr>
          <w:sz w:val="28"/>
          <w:szCs w:val="28"/>
          <w:u w:val="single"/>
        </w:rPr>
        <w:t>A.</w:t>
      </w:r>
      <w:r w:rsidRPr="00AC66D3">
        <w:rPr>
          <w:sz w:val="28"/>
          <w:szCs w:val="28"/>
        </w:rPr>
        <w:t>Nhiệt độ của quả cầu giảm.</w:t>
      </w:r>
      <w:r w:rsidRPr="00AC66D3">
        <w:rPr>
          <w:sz w:val="28"/>
          <w:szCs w:val="28"/>
        </w:rPr>
        <w:tab/>
      </w:r>
      <w:r w:rsidRPr="00AC66D3">
        <w:rPr>
          <w:sz w:val="28"/>
          <w:szCs w:val="28"/>
        </w:rPr>
        <w:tab/>
      </w:r>
      <w:r w:rsidRPr="00AC66D3">
        <w:rPr>
          <w:sz w:val="28"/>
          <w:szCs w:val="28"/>
        </w:rPr>
        <w:tab/>
        <w:t xml:space="preserve">B. Nhiệt độ của quả cầu tăng </w:t>
      </w:r>
    </w:p>
    <w:p w:rsidR="00AC66D3" w:rsidRPr="00AC66D3" w:rsidRDefault="00AC66D3" w:rsidP="00AC66D3">
      <w:pPr>
        <w:spacing w:line="360" w:lineRule="auto"/>
        <w:rPr>
          <w:sz w:val="28"/>
          <w:szCs w:val="28"/>
        </w:rPr>
      </w:pPr>
      <w:r w:rsidRPr="00AC66D3">
        <w:rPr>
          <w:sz w:val="28"/>
          <w:szCs w:val="28"/>
        </w:rPr>
        <w:tab/>
        <w:t xml:space="preserve">C. Nhiệt độ của quả ổn định. </w:t>
      </w:r>
      <w:r w:rsidRPr="00AC66D3">
        <w:rPr>
          <w:sz w:val="28"/>
          <w:szCs w:val="28"/>
        </w:rPr>
        <w:tab/>
      </w:r>
      <w:r w:rsidRPr="00AC66D3">
        <w:rPr>
          <w:sz w:val="28"/>
          <w:szCs w:val="28"/>
        </w:rPr>
        <w:tab/>
      </w:r>
      <w:r w:rsidRPr="00AC66D3">
        <w:rPr>
          <w:sz w:val="28"/>
          <w:szCs w:val="28"/>
        </w:rPr>
        <w:tab/>
        <w:t xml:space="preserve">D. Cả 3 đều sai. </w:t>
      </w:r>
    </w:p>
    <w:p w:rsidR="00AC66D3" w:rsidRPr="00AC66D3" w:rsidRDefault="00AC66D3" w:rsidP="00AC66D3">
      <w:pPr>
        <w:spacing w:line="360" w:lineRule="auto"/>
        <w:rPr>
          <w:b/>
          <w:sz w:val="28"/>
          <w:szCs w:val="28"/>
        </w:rPr>
      </w:pPr>
      <w:r w:rsidRPr="00AC66D3">
        <w:rPr>
          <w:b/>
          <w:sz w:val="28"/>
          <w:szCs w:val="28"/>
        </w:rPr>
        <w:t xml:space="preserve">  Câu 4: Tại sao chỗ tiếp nối giữa hai đầu thanh ray tàu hỏa người ta chừa 1 khe hở ?</w:t>
      </w:r>
    </w:p>
    <w:p w:rsidR="00AC66D3" w:rsidRPr="00AC66D3" w:rsidRDefault="00AC66D3" w:rsidP="00AC66D3">
      <w:pPr>
        <w:spacing w:line="360" w:lineRule="auto"/>
        <w:rPr>
          <w:sz w:val="28"/>
          <w:szCs w:val="28"/>
        </w:rPr>
      </w:pPr>
      <w:r w:rsidRPr="00AC66D3">
        <w:rPr>
          <w:sz w:val="28"/>
          <w:szCs w:val="28"/>
        </w:rPr>
        <w:tab/>
        <w:t>A. Tiết kiệm vật liệu.</w:t>
      </w:r>
      <w:r w:rsidRPr="00AC66D3">
        <w:rPr>
          <w:sz w:val="28"/>
          <w:szCs w:val="28"/>
        </w:rPr>
        <w:tab/>
      </w:r>
      <w:r w:rsidRPr="00AC66D3">
        <w:rPr>
          <w:sz w:val="28"/>
          <w:szCs w:val="28"/>
        </w:rPr>
        <w:tab/>
      </w:r>
      <w:r w:rsidRPr="00AC66D3">
        <w:rPr>
          <w:sz w:val="28"/>
          <w:szCs w:val="28"/>
        </w:rPr>
        <w:tab/>
      </w:r>
      <w:r w:rsidRPr="00AC66D3">
        <w:rPr>
          <w:sz w:val="28"/>
          <w:szCs w:val="28"/>
        </w:rPr>
        <w:tab/>
        <w:t>B. Khi nóng lên thanh ray nở ra</w:t>
      </w:r>
    </w:p>
    <w:p w:rsidR="00AC66D3" w:rsidRPr="00AC66D3" w:rsidRDefault="00AC66D3" w:rsidP="00AC66D3">
      <w:pPr>
        <w:spacing w:line="360" w:lineRule="auto"/>
        <w:rPr>
          <w:sz w:val="28"/>
          <w:szCs w:val="28"/>
        </w:rPr>
      </w:pPr>
      <w:r w:rsidRPr="00AC66D3">
        <w:rPr>
          <w:sz w:val="28"/>
          <w:szCs w:val="28"/>
        </w:rPr>
        <w:tab/>
        <w:t>C. Khi nóng lên thanh ray co lại.</w:t>
      </w:r>
      <w:r w:rsidRPr="00AC66D3">
        <w:rPr>
          <w:sz w:val="28"/>
          <w:szCs w:val="28"/>
        </w:rPr>
        <w:tab/>
      </w:r>
      <w:r w:rsidRPr="00AC66D3">
        <w:rPr>
          <w:sz w:val="28"/>
          <w:szCs w:val="28"/>
        </w:rPr>
        <w:tab/>
      </w:r>
      <w:r w:rsidRPr="00AC66D3">
        <w:rPr>
          <w:sz w:val="28"/>
          <w:szCs w:val="28"/>
        </w:rPr>
        <w:tab/>
        <w:t>D. Khi nóng lên thanh ray tăng.</w:t>
      </w:r>
    </w:p>
    <w:p w:rsidR="00AC66D3" w:rsidRPr="00AC66D3" w:rsidRDefault="00AC66D3" w:rsidP="00AC66D3">
      <w:pPr>
        <w:spacing w:line="360" w:lineRule="auto"/>
        <w:rPr>
          <w:b/>
          <w:sz w:val="28"/>
          <w:szCs w:val="28"/>
        </w:rPr>
      </w:pPr>
      <w:r w:rsidRPr="00AC66D3">
        <w:rPr>
          <w:b/>
          <w:sz w:val="28"/>
          <w:szCs w:val="28"/>
        </w:rPr>
        <w:t xml:space="preserve"> Câu 5: Khi nút chai thủy tinh bị kẹt người ta làm như thế nào để lấy nút chai ra ?</w:t>
      </w:r>
    </w:p>
    <w:p w:rsidR="00AC66D3" w:rsidRPr="00AC66D3" w:rsidRDefault="00AC66D3" w:rsidP="00AC66D3">
      <w:pPr>
        <w:spacing w:line="360" w:lineRule="auto"/>
        <w:rPr>
          <w:sz w:val="28"/>
          <w:szCs w:val="28"/>
        </w:rPr>
      </w:pPr>
      <w:r w:rsidRPr="00AC66D3">
        <w:rPr>
          <w:sz w:val="28"/>
          <w:szCs w:val="28"/>
        </w:rPr>
        <w:tab/>
        <w:t>A. Hơ nóng đáy chai.</w:t>
      </w:r>
      <w:r w:rsidRPr="00AC66D3">
        <w:rPr>
          <w:sz w:val="28"/>
          <w:szCs w:val="28"/>
        </w:rPr>
        <w:tab/>
      </w:r>
      <w:r w:rsidRPr="00AC66D3">
        <w:rPr>
          <w:sz w:val="28"/>
          <w:szCs w:val="28"/>
        </w:rPr>
        <w:tab/>
      </w:r>
      <w:r w:rsidRPr="00AC66D3">
        <w:rPr>
          <w:sz w:val="28"/>
          <w:szCs w:val="28"/>
        </w:rPr>
        <w:tab/>
      </w:r>
      <w:r w:rsidRPr="00AC66D3">
        <w:rPr>
          <w:sz w:val="28"/>
          <w:szCs w:val="28"/>
        </w:rPr>
        <w:tab/>
        <w:t>B. Hơ nóng nút chai.</w:t>
      </w:r>
    </w:p>
    <w:p w:rsidR="00AC66D3" w:rsidRPr="00AC66D3" w:rsidRDefault="00AC66D3" w:rsidP="00AC66D3">
      <w:pPr>
        <w:spacing w:line="360" w:lineRule="auto"/>
        <w:rPr>
          <w:sz w:val="28"/>
          <w:szCs w:val="28"/>
        </w:rPr>
      </w:pPr>
      <w:r w:rsidRPr="00AC66D3">
        <w:rPr>
          <w:sz w:val="28"/>
          <w:szCs w:val="28"/>
        </w:rPr>
        <w:tab/>
        <w:t>C. Hơ nóng cổ chai.</w:t>
      </w:r>
      <w:r w:rsidRPr="00AC66D3">
        <w:rPr>
          <w:sz w:val="28"/>
          <w:szCs w:val="28"/>
        </w:rPr>
        <w:tab/>
      </w:r>
      <w:r w:rsidRPr="00AC66D3">
        <w:rPr>
          <w:sz w:val="28"/>
          <w:szCs w:val="28"/>
        </w:rPr>
        <w:tab/>
      </w:r>
      <w:r w:rsidRPr="00AC66D3">
        <w:rPr>
          <w:sz w:val="28"/>
          <w:szCs w:val="28"/>
        </w:rPr>
        <w:tab/>
      </w:r>
      <w:r w:rsidRPr="00AC66D3">
        <w:rPr>
          <w:sz w:val="28"/>
          <w:szCs w:val="28"/>
        </w:rPr>
        <w:tab/>
      </w:r>
      <w:r w:rsidRPr="00AC66D3">
        <w:rPr>
          <w:sz w:val="28"/>
          <w:szCs w:val="28"/>
        </w:rPr>
        <w:tab/>
        <w:t>D. Cả 3 cách đều được.</w:t>
      </w:r>
    </w:p>
    <w:p w:rsidR="00AC66D3" w:rsidRPr="00AC66D3" w:rsidRDefault="00AC66D3" w:rsidP="00AC66D3">
      <w:pPr>
        <w:spacing w:line="360" w:lineRule="auto"/>
        <w:rPr>
          <w:b/>
          <w:sz w:val="28"/>
          <w:szCs w:val="28"/>
        </w:rPr>
      </w:pPr>
      <w:r w:rsidRPr="00AC66D3">
        <w:rPr>
          <w:sz w:val="28"/>
          <w:szCs w:val="28"/>
        </w:rPr>
        <w:t xml:space="preserve"> </w:t>
      </w:r>
      <w:r w:rsidRPr="00AC66D3">
        <w:rPr>
          <w:b/>
          <w:sz w:val="28"/>
          <w:szCs w:val="28"/>
        </w:rPr>
        <w:t>Câu 6: Ở đầu cán đuôi dao thường có cái khâu bằng sắt. Tại sao khi lắp khâu người thợ rèn phải nung nóng khâu rồi mới tra vào cán vì ?</w:t>
      </w:r>
    </w:p>
    <w:p w:rsidR="00AC66D3" w:rsidRPr="00AC66D3" w:rsidRDefault="00AC66D3" w:rsidP="00AC66D3">
      <w:pPr>
        <w:spacing w:line="360" w:lineRule="auto"/>
        <w:rPr>
          <w:sz w:val="28"/>
          <w:szCs w:val="28"/>
          <w:lang w:val="pt-BR"/>
        </w:rPr>
      </w:pPr>
      <w:r w:rsidRPr="00AC66D3">
        <w:rPr>
          <w:sz w:val="28"/>
          <w:szCs w:val="28"/>
        </w:rPr>
        <w:tab/>
      </w:r>
      <w:r w:rsidRPr="00AC66D3">
        <w:rPr>
          <w:sz w:val="28"/>
          <w:szCs w:val="28"/>
          <w:lang w:val="pt-BR"/>
        </w:rPr>
        <w:t>A. Làm cho cái khâu nở ra.</w:t>
      </w:r>
      <w:r w:rsidRPr="00AC66D3">
        <w:rPr>
          <w:sz w:val="28"/>
          <w:szCs w:val="28"/>
          <w:lang w:val="pt-BR"/>
        </w:rPr>
        <w:tab/>
      </w:r>
      <w:r w:rsidRPr="00AC66D3">
        <w:rPr>
          <w:sz w:val="28"/>
          <w:szCs w:val="28"/>
          <w:lang w:val="pt-BR"/>
        </w:rPr>
        <w:tab/>
      </w:r>
      <w:r w:rsidRPr="00AC66D3">
        <w:rPr>
          <w:sz w:val="28"/>
          <w:szCs w:val="28"/>
          <w:lang w:val="pt-BR"/>
        </w:rPr>
        <w:tab/>
      </w:r>
      <w:r w:rsidRPr="00AC66D3">
        <w:rPr>
          <w:sz w:val="28"/>
          <w:szCs w:val="28"/>
          <w:lang w:val="pt-BR"/>
        </w:rPr>
        <w:tab/>
        <w:t>B. Làm cho khâu co lại.</w:t>
      </w:r>
    </w:p>
    <w:p w:rsidR="00AC66D3" w:rsidRPr="00AC66D3" w:rsidRDefault="00AC66D3" w:rsidP="00AC66D3">
      <w:pPr>
        <w:spacing w:line="360" w:lineRule="auto"/>
        <w:rPr>
          <w:sz w:val="28"/>
          <w:szCs w:val="28"/>
          <w:lang w:val="pt-BR"/>
        </w:rPr>
      </w:pPr>
      <w:r w:rsidRPr="00AC66D3">
        <w:rPr>
          <w:sz w:val="28"/>
          <w:szCs w:val="28"/>
          <w:lang w:val="pt-BR"/>
        </w:rPr>
        <w:tab/>
        <w:t>C. làm cho khâu mềm lại.</w:t>
      </w:r>
      <w:r w:rsidRPr="00AC66D3">
        <w:rPr>
          <w:sz w:val="28"/>
          <w:szCs w:val="28"/>
          <w:lang w:val="pt-BR"/>
        </w:rPr>
        <w:tab/>
      </w:r>
      <w:r w:rsidRPr="00AC66D3">
        <w:rPr>
          <w:sz w:val="28"/>
          <w:szCs w:val="28"/>
          <w:lang w:val="pt-BR"/>
        </w:rPr>
        <w:tab/>
      </w:r>
      <w:r w:rsidRPr="00AC66D3">
        <w:rPr>
          <w:sz w:val="28"/>
          <w:szCs w:val="28"/>
          <w:lang w:val="pt-BR"/>
        </w:rPr>
        <w:tab/>
      </w:r>
      <w:r w:rsidRPr="00AC66D3">
        <w:rPr>
          <w:sz w:val="28"/>
          <w:szCs w:val="28"/>
          <w:lang w:val="pt-BR"/>
        </w:rPr>
        <w:tab/>
        <w:t>D. Làm cho khâu cứng lên.</w:t>
      </w:r>
    </w:p>
    <w:p w:rsidR="00AC66D3" w:rsidRPr="00AC66D3" w:rsidRDefault="00AC66D3" w:rsidP="00AC66D3">
      <w:pPr>
        <w:spacing w:line="360" w:lineRule="auto"/>
        <w:rPr>
          <w:b/>
          <w:sz w:val="28"/>
          <w:szCs w:val="28"/>
          <w:lang w:val="pt-BR"/>
        </w:rPr>
      </w:pPr>
      <w:r w:rsidRPr="00AC66D3">
        <w:rPr>
          <w:b/>
          <w:sz w:val="28"/>
          <w:szCs w:val="28"/>
          <w:lang w:val="pt-BR"/>
        </w:rPr>
        <w:t>II. Tự luận:</w:t>
      </w:r>
    </w:p>
    <w:p w:rsidR="00AC66D3" w:rsidRPr="00AC66D3" w:rsidRDefault="00AC66D3" w:rsidP="00AC66D3">
      <w:pPr>
        <w:spacing w:line="360" w:lineRule="auto"/>
        <w:rPr>
          <w:b/>
          <w:sz w:val="28"/>
          <w:szCs w:val="28"/>
        </w:rPr>
      </w:pPr>
      <w:r w:rsidRPr="00AC66D3">
        <w:rPr>
          <w:sz w:val="28"/>
          <w:szCs w:val="28"/>
          <w:lang w:val="pt-BR"/>
        </w:rPr>
        <w:tab/>
      </w:r>
      <w:r w:rsidRPr="00AC66D3">
        <w:rPr>
          <w:b/>
          <w:sz w:val="28"/>
          <w:szCs w:val="28"/>
          <w:lang w:val="pt-BR"/>
        </w:rPr>
        <w:t xml:space="preserve">Câu 1: Chất rắn nở ra khi nào ? </w:t>
      </w:r>
      <w:r w:rsidRPr="00AC66D3">
        <w:rPr>
          <w:b/>
          <w:sz w:val="28"/>
          <w:szCs w:val="28"/>
        </w:rPr>
        <w:t>Co lại khi nào ?</w:t>
      </w:r>
    </w:p>
    <w:p w:rsidR="00AC66D3" w:rsidRPr="00AC66D3" w:rsidRDefault="00AC66D3" w:rsidP="00AC66D3">
      <w:pPr>
        <w:spacing w:line="360" w:lineRule="auto"/>
        <w:rPr>
          <w:b/>
          <w:sz w:val="28"/>
          <w:szCs w:val="28"/>
        </w:rPr>
      </w:pPr>
      <w:r w:rsidRPr="00AC66D3">
        <w:rPr>
          <w:sz w:val="28"/>
          <w:szCs w:val="28"/>
        </w:rPr>
        <w:tab/>
      </w:r>
      <w:r w:rsidRPr="00AC66D3">
        <w:rPr>
          <w:b/>
          <w:sz w:val="28"/>
          <w:szCs w:val="28"/>
        </w:rPr>
        <w:t>Câu 2: Các chất rắn khác nhau nở vì nhiệt như thế nào ?</w:t>
      </w:r>
    </w:p>
    <w:p w:rsidR="00AC66D3" w:rsidRPr="00AC66D3" w:rsidRDefault="00AC66D3" w:rsidP="00AC66D3">
      <w:pPr>
        <w:spacing w:line="360" w:lineRule="auto"/>
        <w:rPr>
          <w:b/>
          <w:sz w:val="32"/>
          <w:szCs w:val="32"/>
        </w:rPr>
      </w:pPr>
      <w:r w:rsidRPr="00AC66D3">
        <w:rPr>
          <w:b/>
          <w:sz w:val="32"/>
          <w:szCs w:val="32"/>
        </w:rPr>
        <w:t xml:space="preserve">  BÀI 19</w:t>
      </w:r>
    </w:p>
    <w:p w:rsidR="00AC66D3" w:rsidRPr="00AC66D3" w:rsidRDefault="00AC66D3" w:rsidP="00AC66D3">
      <w:pPr>
        <w:pStyle w:val="ListParagraph"/>
        <w:spacing w:line="360" w:lineRule="auto"/>
        <w:ind w:left="0"/>
        <w:rPr>
          <w:szCs w:val="26"/>
        </w:rPr>
      </w:pPr>
      <w:r w:rsidRPr="00AC66D3">
        <w:rPr>
          <w:szCs w:val="26"/>
        </w:rPr>
        <w:lastRenderedPageBreak/>
        <w:t xml:space="preserve">   </w:t>
      </w:r>
      <w:r w:rsidRPr="00AC66D3">
        <w:rPr>
          <w:b/>
          <w:szCs w:val="26"/>
        </w:rPr>
        <w:t>1. Đun nóng một lượng chất lỏng, phát biểu nào sau đây là đúng khi nói về sự thay đổi một số đại lượng ?</w:t>
      </w:r>
      <w:r w:rsidRPr="00AC66D3">
        <w:rPr>
          <w:b/>
          <w:szCs w:val="26"/>
        </w:rPr>
        <w:br/>
      </w:r>
      <w:r w:rsidRPr="00AC66D3">
        <w:rPr>
          <w:szCs w:val="26"/>
        </w:rPr>
        <w:t xml:space="preserve">         A. Khối lượng chất lỏng tăng                                        </w:t>
      </w:r>
    </w:p>
    <w:p w:rsidR="00AC66D3" w:rsidRPr="00AC66D3" w:rsidRDefault="00AC66D3" w:rsidP="00AC66D3">
      <w:pPr>
        <w:pStyle w:val="ListParagraph"/>
        <w:spacing w:line="360" w:lineRule="auto"/>
        <w:ind w:left="0"/>
        <w:rPr>
          <w:szCs w:val="26"/>
        </w:rPr>
      </w:pPr>
      <w:r w:rsidRPr="00AC66D3">
        <w:rPr>
          <w:szCs w:val="26"/>
        </w:rPr>
        <w:t xml:space="preserve">         B. Khối lượng chất lỏng giảm</w:t>
      </w:r>
      <w:r w:rsidRPr="00AC66D3">
        <w:rPr>
          <w:szCs w:val="26"/>
        </w:rPr>
        <w:br/>
        <w:t xml:space="preserve">         C.Thể tích chất lỏng tăng            </w:t>
      </w:r>
    </w:p>
    <w:p w:rsidR="00AC66D3" w:rsidRPr="00AC66D3" w:rsidRDefault="00AC66D3" w:rsidP="00AC66D3">
      <w:pPr>
        <w:pStyle w:val="ListParagraph"/>
        <w:spacing w:line="360" w:lineRule="auto"/>
        <w:ind w:left="0"/>
        <w:rPr>
          <w:szCs w:val="26"/>
        </w:rPr>
      </w:pPr>
      <w:r w:rsidRPr="00AC66D3">
        <w:rPr>
          <w:szCs w:val="26"/>
        </w:rPr>
        <w:t xml:space="preserve">         D. Cả khối lượng, trọng lượng và thể tích chất lỏng đều tăng.</w:t>
      </w:r>
      <w:r w:rsidRPr="00AC66D3">
        <w:rPr>
          <w:szCs w:val="26"/>
        </w:rPr>
        <w:br/>
        <w:t xml:space="preserve">   </w:t>
      </w:r>
      <w:r w:rsidRPr="00AC66D3">
        <w:rPr>
          <w:b/>
          <w:szCs w:val="26"/>
        </w:rPr>
        <w:t>2. Điều nào sau đây là sai khi nói về khối lượng riêng của chất lỏng. Hãy chọn phương án trả lời đúng nhất .</w:t>
      </w:r>
      <w:r w:rsidRPr="00AC66D3">
        <w:rPr>
          <w:b/>
          <w:szCs w:val="26"/>
        </w:rPr>
        <w:br/>
      </w:r>
      <w:r w:rsidRPr="00AC66D3">
        <w:rPr>
          <w:szCs w:val="26"/>
        </w:rPr>
        <w:t xml:space="preserve">         A. Mọi chất đều dãn nở vì nhiệt như nhau              </w:t>
      </w:r>
    </w:p>
    <w:p w:rsidR="00AC66D3" w:rsidRPr="00AC66D3" w:rsidRDefault="00AC66D3" w:rsidP="00AC66D3">
      <w:pPr>
        <w:pStyle w:val="ListParagraph"/>
        <w:spacing w:line="360" w:lineRule="auto"/>
        <w:ind w:left="0"/>
        <w:rPr>
          <w:szCs w:val="26"/>
        </w:rPr>
      </w:pPr>
      <w:r w:rsidRPr="00AC66D3">
        <w:rPr>
          <w:szCs w:val="26"/>
        </w:rPr>
        <w:t xml:space="preserve">         B. Các chất lỏng khi bị đun nóng đều nở ra.</w:t>
      </w:r>
    </w:p>
    <w:p w:rsidR="00AC66D3" w:rsidRPr="00AC66D3" w:rsidRDefault="00AC66D3" w:rsidP="00AC66D3">
      <w:pPr>
        <w:pStyle w:val="ListParagraph"/>
        <w:spacing w:line="360" w:lineRule="auto"/>
        <w:ind w:left="0"/>
        <w:rPr>
          <w:szCs w:val="26"/>
        </w:rPr>
      </w:pPr>
      <w:r w:rsidRPr="00AC66D3">
        <w:rPr>
          <w:szCs w:val="26"/>
        </w:rPr>
        <w:t xml:space="preserve">         C. Khi nhiệt độ thay đổi thì thể tích của chất lỏng cũng thay đổi theo.</w:t>
      </w:r>
      <w:r w:rsidRPr="00AC66D3">
        <w:rPr>
          <w:szCs w:val="26"/>
        </w:rPr>
        <w:br/>
        <w:t xml:space="preserve">         D. Khi nhiệt độ thay đổi khối lượng chất lỏng không thay đổi.</w:t>
      </w:r>
      <w:r w:rsidRPr="00AC66D3">
        <w:rPr>
          <w:szCs w:val="26"/>
        </w:rPr>
        <w:br/>
      </w:r>
      <w:r w:rsidRPr="00AC66D3">
        <w:rPr>
          <w:b/>
          <w:szCs w:val="26"/>
        </w:rPr>
        <w:t xml:space="preserve">  3. Phát biểu nào sau đây là đúng khi khi nói về sự nở vì nhiệt của nước ?</w:t>
      </w:r>
      <w:r w:rsidRPr="00AC66D3">
        <w:rPr>
          <w:b/>
          <w:szCs w:val="26"/>
        </w:rPr>
        <w:br/>
      </w:r>
      <w:r w:rsidRPr="00AC66D3">
        <w:rPr>
          <w:szCs w:val="26"/>
        </w:rPr>
        <w:t xml:space="preserve">   Chọn câu trả lời đúng nhất.</w:t>
      </w:r>
      <w:r w:rsidRPr="00AC66D3">
        <w:rPr>
          <w:szCs w:val="26"/>
        </w:rPr>
        <w:br/>
        <w:t xml:space="preserve">         A.Trong mọi nhiệt độ khi bị đun nóng thì nước nở ra.</w:t>
      </w:r>
    </w:p>
    <w:p w:rsidR="00AC66D3" w:rsidRPr="00AC66D3" w:rsidRDefault="00AC66D3" w:rsidP="00AC66D3">
      <w:pPr>
        <w:pStyle w:val="ListParagraph"/>
        <w:spacing w:line="360" w:lineRule="auto"/>
        <w:ind w:left="0"/>
        <w:rPr>
          <w:szCs w:val="26"/>
        </w:rPr>
      </w:pPr>
      <w:r w:rsidRPr="00AC66D3">
        <w:rPr>
          <w:szCs w:val="26"/>
        </w:rPr>
        <w:t xml:space="preserve">         </w:t>
      </w:r>
      <w:r w:rsidRPr="00AC66D3">
        <w:rPr>
          <w:szCs w:val="26"/>
          <w:u w:val="single"/>
        </w:rPr>
        <w:t>B.</w:t>
      </w:r>
      <w:r w:rsidRPr="00AC66D3">
        <w:rPr>
          <w:szCs w:val="26"/>
        </w:rPr>
        <w:t>Chỉ khi tăng từ từ 4</w:t>
      </w:r>
      <w:r w:rsidRPr="00AC66D3">
        <w:rPr>
          <w:szCs w:val="26"/>
          <w:vertAlign w:val="superscript"/>
        </w:rPr>
        <w:t>0</w:t>
      </w:r>
      <w:r w:rsidRPr="00AC66D3">
        <w:rPr>
          <w:szCs w:val="26"/>
        </w:rPr>
        <w:t xml:space="preserve">C trở lên nước mới nở ra.        </w:t>
      </w:r>
    </w:p>
    <w:p w:rsidR="00AC66D3" w:rsidRPr="00AC66D3" w:rsidRDefault="00AC66D3" w:rsidP="00AC66D3">
      <w:pPr>
        <w:pStyle w:val="ListParagraph"/>
        <w:spacing w:line="360" w:lineRule="auto"/>
        <w:ind w:left="0"/>
        <w:rPr>
          <w:szCs w:val="26"/>
        </w:rPr>
      </w:pPr>
      <w:r w:rsidRPr="00AC66D3">
        <w:rPr>
          <w:szCs w:val="26"/>
        </w:rPr>
        <w:t xml:space="preserve">         C. Nước là chất lỏng đặc biệt không có sự dãn nở vì nhiệt.</w:t>
      </w:r>
    </w:p>
    <w:p w:rsidR="00AC66D3" w:rsidRPr="00AC66D3" w:rsidRDefault="00AC66D3" w:rsidP="00AC66D3">
      <w:pPr>
        <w:pStyle w:val="ListParagraph"/>
        <w:spacing w:line="360" w:lineRule="auto"/>
        <w:ind w:left="0"/>
        <w:rPr>
          <w:szCs w:val="26"/>
        </w:rPr>
      </w:pPr>
      <w:r w:rsidRPr="00AC66D3">
        <w:rPr>
          <w:szCs w:val="26"/>
        </w:rPr>
        <w:t xml:space="preserve">         D.Trong mọi nhiệt độ, khi bị làm lạnh (nhiệt độ hạ) thì nước luôn co lại.</w:t>
      </w:r>
    </w:p>
    <w:p w:rsidR="00AC66D3" w:rsidRPr="00AC66D3" w:rsidRDefault="00AC66D3" w:rsidP="00AC66D3">
      <w:pPr>
        <w:pStyle w:val="ListParagraph"/>
        <w:ind w:left="0"/>
        <w:rPr>
          <w:b/>
          <w:szCs w:val="26"/>
        </w:rPr>
      </w:pPr>
      <w:r w:rsidRPr="00AC66D3">
        <w:rPr>
          <w:szCs w:val="26"/>
        </w:rPr>
        <w:t xml:space="preserve">           </w:t>
      </w:r>
      <w:r w:rsidRPr="00AC66D3">
        <w:rPr>
          <w:b/>
          <w:szCs w:val="26"/>
        </w:rPr>
        <w:t>4. Khi làm lạnh một lượng chất lỏng thì khối lượng riêng của chất lỏng ấy tăng.</w:t>
      </w:r>
    </w:p>
    <w:p w:rsidR="00AC66D3" w:rsidRPr="00AC66D3" w:rsidRDefault="00AC66D3" w:rsidP="00AC66D3">
      <w:pPr>
        <w:pStyle w:val="ListParagraph"/>
        <w:ind w:left="0"/>
        <w:rPr>
          <w:szCs w:val="26"/>
        </w:rPr>
      </w:pPr>
      <w:r w:rsidRPr="00AC66D3">
        <w:rPr>
          <w:szCs w:val="26"/>
        </w:rPr>
        <w:t xml:space="preserve">   Câu giải thích nào sau đây là hợp lý nhất</w:t>
      </w:r>
      <w:bookmarkStart w:id="0" w:name="_GoBack"/>
      <w:bookmarkEnd w:id="0"/>
      <w:r w:rsidRPr="00AC66D3">
        <w:rPr>
          <w:szCs w:val="26"/>
        </w:rPr>
        <w:t xml:space="preserve"> ?</w:t>
      </w:r>
    </w:p>
    <w:p w:rsidR="00AC66D3" w:rsidRPr="00AC66D3" w:rsidRDefault="00AC66D3" w:rsidP="00AC66D3">
      <w:pPr>
        <w:pStyle w:val="ListParagraph"/>
        <w:ind w:left="0"/>
        <w:rPr>
          <w:szCs w:val="26"/>
        </w:rPr>
      </w:pPr>
      <w:r w:rsidRPr="00AC66D3">
        <w:rPr>
          <w:szCs w:val="26"/>
        </w:rPr>
        <w:t xml:space="preserve">         A.Vì khối lượng chất lỏng tăng .                             C.Vì thể tích chất lỏng giảm.</w:t>
      </w:r>
    </w:p>
    <w:p w:rsidR="00AC66D3" w:rsidRPr="00AC66D3" w:rsidRDefault="00AC66D3" w:rsidP="00AC66D3">
      <w:pPr>
        <w:pStyle w:val="ListParagraph"/>
        <w:ind w:left="0"/>
        <w:rPr>
          <w:szCs w:val="26"/>
        </w:rPr>
      </w:pPr>
      <w:r w:rsidRPr="00AC66D3">
        <w:rPr>
          <w:szCs w:val="26"/>
        </w:rPr>
        <w:t xml:space="preserve">         </w:t>
      </w:r>
      <w:r w:rsidRPr="00AC66D3">
        <w:rPr>
          <w:szCs w:val="26"/>
          <w:u w:val="single"/>
        </w:rPr>
        <w:t>B.</w:t>
      </w:r>
      <w:r w:rsidRPr="00AC66D3">
        <w:rPr>
          <w:szCs w:val="26"/>
        </w:rPr>
        <w:t>Vì thể tích chất lỏng giảm còn khối lượng chất lỏng không thay đổi.</w:t>
      </w:r>
    </w:p>
    <w:p w:rsidR="00AC66D3" w:rsidRPr="00AC66D3" w:rsidRDefault="00AC66D3" w:rsidP="00AC66D3">
      <w:pPr>
        <w:pStyle w:val="ListParagraph"/>
        <w:ind w:left="0"/>
        <w:rPr>
          <w:szCs w:val="26"/>
        </w:rPr>
      </w:pPr>
      <w:r w:rsidRPr="00AC66D3">
        <w:rPr>
          <w:szCs w:val="26"/>
        </w:rPr>
        <w:t xml:space="preserve">         D.Vì khối lượng chất lỏng tăng còn thể tích chất lỏng không đổi.</w:t>
      </w:r>
    </w:p>
    <w:p w:rsidR="00AC66D3" w:rsidRPr="00AC66D3" w:rsidRDefault="00AC66D3" w:rsidP="00AC66D3">
      <w:pPr>
        <w:pStyle w:val="ListParagraph"/>
        <w:ind w:left="0"/>
        <w:rPr>
          <w:b/>
          <w:szCs w:val="26"/>
        </w:rPr>
      </w:pPr>
      <w:r w:rsidRPr="00AC66D3">
        <w:rPr>
          <w:b/>
          <w:szCs w:val="26"/>
        </w:rPr>
        <w:t>5. Phát biểu nào sau đây sai ?</w:t>
      </w:r>
    </w:p>
    <w:p w:rsidR="00AC66D3" w:rsidRPr="00AC66D3" w:rsidRDefault="00AC66D3" w:rsidP="00AC66D3">
      <w:pPr>
        <w:pStyle w:val="ListParagraph"/>
        <w:ind w:left="0"/>
        <w:rPr>
          <w:szCs w:val="26"/>
        </w:rPr>
      </w:pPr>
      <w:r w:rsidRPr="00AC66D3">
        <w:rPr>
          <w:szCs w:val="26"/>
        </w:rPr>
        <w:t xml:space="preserve">        A.Chất lỏng nở ra khi nóng lên, co lại khi lạnh đi.</w:t>
      </w:r>
    </w:p>
    <w:p w:rsidR="00AC66D3" w:rsidRPr="00AC66D3" w:rsidRDefault="00AC66D3" w:rsidP="00AC66D3">
      <w:pPr>
        <w:pStyle w:val="ListParagraph"/>
        <w:ind w:left="0"/>
        <w:rPr>
          <w:szCs w:val="26"/>
        </w:rPr>
      </w:pPr>
      <w:r w:rsidRPr="00AC66D3">
        <w:rPr>
          <w:szCs w:val="26"/>
        </w:rPr>
        <w:t xml:space="preserve">        B.Các chất lỏng khác nhau nở vì nhiệt khác nhau .</w:t>
      </w:r>
    </w:p>
    <w:p w:rsidR="00AC66D3" w:rsidRPr="00AC66D3" w:rsidRDefault="00AC66D3" w:rsidP="00AC66D3">
      <w:pPr>
        <w:pStyle w:val="ListParagraph"/>
        <w:ind w:left="0"/>
        <w:rPr>
          <w:szCs w:val="26"/>
        </w:rPr>
      </w:pPr>
      <w:r w:rsidRPr="00AC66D3">
        <w:rPr>
          <w:szCs w:val="26"/>
        </w:rPr>
        <w:t xml:space="preserve">        C.Chất lỏng nở ra khi nóng lên khối lượng chất lỏng không đổi.</w:t>
      </w:r>
    </w:p>
    <w:p w:rsidR="00AC66D3" w:rsidRPr="00AC66D3" w:rsidRDefault="00AC66D3" w:rsidP="00AC66D3">
      <w:pPr>
        <w:pStyle w:val="ListParagraph"/>
        <w:ind w:left="0"/>
        <w:rPr>
          <w:szCs w:val="26"/>
        </w:rPr>
      </w:pPr>
      <w:r w:rsidRPr="00AC66D3">
        <w:rPr>
          <w:szCs w:val="26"/>
        </w:rPr>
        <w:t xml:space="preserve">        </w:t>
      </w:r>
      <w:r w:rsidRPr="00AC66D3">
        <w:rPr>
          <w:szCs w:val="26"/>
          <w:u w:val="single"/>
        </w:rPr>
        <w:t>D</w:t>
      </w:r>
      <w:r w:rsidRPr="00AC66D3">
        <w:rPr>
          <w:szCs w:val="26"/>
        </w:rPr>
        <w:t>.Các chất lỏng có thể tích giống nhau nở vì nhiệt giống nhau.</w:t>
      </w:r>
    </w:p>
    <w:p w:rsidR="00AC66D3" w:rsidRPr="00AC66D3" w:rsidRDefault="00AC66D3" w:rsidP="00AC66D3">
      <w:pPr>
        <w:pStyle w:val="ListParagraph"/>
        <w:ind w:left="0"/>
        <w:rPr>
          <w:b/>
          <w:szCs w:val="26"/>
        </w:rPr>
      </w:pPr>
      <w:r w:rsidRPr="00AC66D3">
        <w:rPr>
          <w:b/>
          <w:szCs w:val="26"/>
        </w:rPr>
        <w:t xml:space="preserve"> 6. Hiện tượng nào sau đây xảy ra khi đun nóng một ấm nước đầy ?</w:t>
      </w:r>
    </w:p>
    <w:p w:rsidR="00AC66D3" w:rsidRPr="00AC66D3" w:rsidRDefault="00AC66D3" w:rsidP="00AC66D3">
      <w:pPr>
        <w:pStyle w:val="ListParagraph"/>
        <w:ind w:left="0"/>
        <w:rPr>
          <w:szCs w:val="26"/>
        </w:rPr>
      </w:pPr>
      <w:r w:rsidRPr="00AC66D3">
        <w:rPr>
          <w:szCs w:val="26"/>
        </w:rPr>
        <w:t xml:space="preserve">        A. Nước nở nhiều hơn ấm nước tràn ra ngoài.</w:t>
      </w:r>
    </w:p>
    <w:p w:rsidR="00AC66D3" w:rsidRPr="00AC66D3" w:rsidRDefault="00AC66D3" w:rsidP="00AC66D3">
      <w:pPr>
        <w:pStyle w:val="ListParagraph"/>
        <w:ind w:left="0"/>
        <w:rPr>
          <w:szCs w:val="26"/>
        </w:rPr>
      </w:pPr>
      <w:r w:rsidRPr="00AC66D3">
        <w:rPr>
          <w:szCs w:val="26"/>
        </w:rPr>
        <w:t xml:space="preserve">        B. Ấm nở ra nên nước không tràn ra ngoài.</w:t>
      </w:r>
    </w:p>
    <w:p w:rsidR="00AC66D3" w:rsidRPr="00AC66D3" w:rsidRDefault="00AC66D3" w:rsidP="00AC66D3">
      <w:pPr>
        <w:pStyle w:val="ListParagraph"/>
        <w:ind w:left="0"/>
        <w:rPr>
          <w:szCs w:val="26"/>
        </w:rPr>
      </w:pPr>
      <w:r w:rsidRPr="00AC66D3">
        <w:rPr>
          <w:szCs w:val="26"/>
        </w:rPr>
        <w:t xml:space="preserve">        C. Nước và ấm đều nở ra cùng lúc nên nước không tràn ra ngoài.</w:t>
      </w:r>
    </w:p>
    <w:p w:rsidR="00AC66D3" w:rsidRPr="00AC66D3" w:rsidRDefault="00AC66D3" w:rsidP="00AC66D3">
      <w:pPr>
        <w:pStyle w:val="ListParagraph"/>
        <w:ind w:left="0"/>
        <w:rPr>
          <w:szCs w:val="26"/>
        </w:rPr>
      </w:pPr>
      <w:r w:rsidRPr="00AC66D3">
        <w:rPr>
          <w:szCs w:val="26"/>
        </w:rPr>
        <w:t xml:space="preserve">        D. Ấm nóng hơn nở nhiều hơn nên nước không tràn ra ngoài.</w:t>
      </w:r>
    </w:p>
    <w:p w:rsidR="00AC66D3" w:rsidRPr="00AC66D3" w:rsidRDefault="00AC66D3" w:rsidP="00AC66D3">
      <w:pPr>
        <w:pStyle w:val="ListParagraph"/>
        <w:ind w:left="0"/>
        <w:rPr>
          <w:b/>
          <w:szCs w:val="26"/>
        </w:rPr>
      </w:pPr>
      <w:r w:rsidRPr="00AC66D3">
        <w:rPr>
          <w:szCs w:val="26"/>
        </w:rPr>
        <w:t xml:space="preserve">   </w:t>
      </w:r>
      <w:r w:rsidRPr="00AC66D3">
        <w:rPr>
          <w:b/>
          <w:szCs w:val="26"/>
        </w:rPr>
        <w:t>*Phần tự luận:</w:t>
      </w:r>
    </w:p>
    <w:p w:rsidR="00AC66D3" w:rsidRPr="00AC66D3" w:rsidRDefault="00AC66D3" w:rsidP="00AC66D3">
      <w:pPr>
        <w:pStyle w:val="ListParagraph"/>
        <w:ind w:left="0"/>
        <w:rPr>
          <w:szCs w:val="26"/>
        </w:rPr>
      </w:pPr>
      <w:r w:rsidRPr="00AC66D3">
        <w:rPr>
          <w:szCs w:val="26"/>
        </w:rPr>
        <w:t xml:space="preserve">     1.Chất lỏng khi nóng lên thì như thế nào? Khi lạnh đi thì ra sao?</w:t>
      </w:r>
    </w:p>
    <w:p w:rsidR="00AC66D3" w:rsidRPr="00AC66D3" w:rsidRDefault="00AC66D3" w:rsidP="00AC66D3">
      <w:pPr>
        <w:pStyle w:val="ListParagraph"/>
        <w:ind w:left="0"/>
        <w:rPr>
          <w:szCs w:val="26"/>
        </w:rPr>
      </w:pPr>
      <w:r w:rsidRPr="00AC66D3">
        <w:rPr>
          <w:szCs w:val="26"/>
        </w:rPr>
        <w:t xml:space="preserve">       Các chất lỏng khác nhau nở vì nhiệt có giống nhau không ?</w:t>
      </w:r>
    </w:p>
    <w:p w:rsidR="00AC66D3" w:rsidRPr="00AC66D3" w:rsidRDefault="00AC66D3" w:rsidP="00AC66D3">
      <w:pPr>
        <w:pStyle w:val="ListParagraph"/>
        <w:ind w:left="0"/>
        <w:rPr>
          <w:szCs w:val="26"/>
        </w:rPr>
      </w:pPr>
      <w:r w:rsidRPr="00AC66D3">
        <w:rPr>
          <w:szCs w:val="26"/>
        </w:rPr>
        <w:t xml:space="preserve">     2. Kinh nghiệm cho biết, khi đun nước sôi thì không nên đổ nước thật đầy ấm. </w:t>
      </w:r>
    </w:p>
    <w:p w:rsidR="00AC66D3" w:rsidRPr="00AC66D3" w:rsidRDefault="00AC66D3" w:rsidP="00AC66D3">
      <w:pPr>
        <w:pStyle w:val="ListParagraph"/>
        <w:ind w:left="0"/>
        <w:rPr>
          <w:szCs w:val="26"/>
        </w:rPr>
      </w:pPr>
      <w:r w:rsidRPr="00AC66D3">
        <w:t xml:space="preserve">Tại sao như vậy ? </w:t>
      </w:r>
    </w:p>
    <w:p w:rsidR="00AC66D3" w:rsidRPr="00AC66D3" w:rsidRDefault="00AC66D3" w:rsidP="00AC66D3">
      <w:pPr>
        <w:pBdr>
          <w:bottom w:val="single" w:sz="6" w:space="1" w:color="auto"/>
        </w:pBdr>
        <w:spacing w:line="276" w:lineRule="auto"/>
        <w:rPr>
          <w:b/>
          <w:sz w:val="26"/>
          <w:szCs w:val="26"/>
        </w:rPr>
      </w:pPr>
    </w:p>
    <w:p w:rsidR="00AC66D3" w:rsidRPr="00AC66D3" w:rsidRDefault="00AC66D3" w:rsidP="00AC66D3">
      <w:pPr>
        <w:spacing w:line="276" w:lineRule="auto"/>
        <w:jc w:val="center"/>
        <w:rPr>
          <w:b/>
          <w:sz w:val="32"/>
          <w:szCs w:val="32"/>
        </w:rPr>
      </w:pPr>
    </w:p>
    <w:p w:rsidR="009D0F35" w:rsidRPr="00AC66D3" w:rsidRDefault="00250143" w:rsidP="00250143">
      <w:pPr>
        <w:autoSpaceDE w:val="0"/>
        <w:autoSpaceDN w:val="0"/>
        <w:adjustRightInd w:val="0"/>
        <w:jc w:val="center"/>
        <w:rPr>
          <w:b/>
          <w:sz w:val="28"/>
          <w:szCs w:val="28"/>
        </w:rPr>
      </w:pPr>
      <w:r w:rsidRPr="00AC66D3">
        <w:rPr>
          <w:b/>
          <w:sz w:val="28"/>
          <w:szCs w:val="28"/>
        </w:rPr>
        <w:t>VĂN 6</w:t>
      </w:r>
    </w:p>
    <w:p w:rsidR="00BA1752" w:rsidRPr="00AC66D3" w:rsidRDefault="00BA1752" w:rsidP="00BA1752">
      <w:pPr>
        <w:spacing w:line="360" w:lineRule="auto"/>
        <w:jc w:val="both"/>
        <w:rPr>
          <w:sz w:val="28"/>
          <w:szCs w:val="28"/>
        </w:rPr>
      </w:pPr>
      <w:r w:rsidRPr="00AC66D3">
        <w:rPr>
          <w:b/>
          <w:sz w:val="28"/>
          <w:szCs w:val="28"/>
          <w:u w:val="single"/>
        </w:rPr>
        <w:lastRenderedPageBreak/>
        <w:t>Câu 1:</w:t>
      </w:r>
    </w:p>
    <w:p w:rsidR="00BA1752" w:rsidRPr="00AC66D3" w:rsidRDefault="008627D6" w:rsidP="00BA1752">
      <w:pPr>
        <w:pStyle w:val="Heading1"/>
        <w:shd w:val="clear" w:color="auto" w:fill="FFFFFF"/>
        <w:spacing w:before="0" w:beforeAutospacing="0" w:after="0" w:afterAutospacing="0" w:line="420" w:lineRule="atLeast"/>
        <w:rPr>
          <w:b w:val="0"/>
          <w:bCs w:val="0"/>
          <w:color w:val="333333"/>
          <w:sz w:val="28"/>
          <w:szCs w:val="28"/>
        </w:rPr>
      </w:pPr>
      <w:r w:rsidRPr="00AC66D3">
        <w:rPr>
          <w:rStyle w:val="Emphasis"/>
          <w:b w:val="0"/>
          <w:i w:val="0"/>
          <w:color w:val="000000"/>
          <w:sz w:val="28"/>
          <w:szCs w:val="28"/>
          <w:shd w:val="clear" w:color="auto" w:fill="FFFFFF"/>
        </w:rPr>
        <w:t xml:space="preserve">Câu nói: </w:t>
      </w:r>
      <w:r w:rsidR="00BA1752" w:rsidRPr="00AC66D3">
        <w:rPr>
          <w:rStyle w:val="Emphasis"/>
          <w:b w:val="0"/>
          <w:color w:val="000000"/>
          <w:sz w:val="28"/>
          <w:szCs w:val="28"/>
          <w:shd w:val="clear" w:color="auto" w:fill="FFFFFF"/>
        </w:rPr>
        <w:t>“</w:t>
      </w:r>
      <w:r w:rsidRPr="00AC66D3">
        <w:rPr>
          <w:b w:val="0"/>
          <w:bCs w:val="0"/>
          <w:i/>
          <w:color w:val="333333"/>
          <w:sz w:val="28"/>
          <w:szCs w:val="28"/>
        </w:rPr>
        <w:t>Ở đời mà có thói hung hăng, có óc mà không biết nghĩ, sớm muộn rồi cũng mang vạ vào mình đấy</w:t>
      </w:r>
      <w:r w:rsidR="00BA1752" w:rsidRPr="00AC66D3">
        <w:rPr>
          <w:b w:val="0"/>
          <w:bCs w:val="0"/>
          <w:i/>
          <w:color w:val="333333"/>
          <w:sz w:val="28"/>
          <w:szCs w:val="28"/>
        </w:rPr>
        <w:t>”</w:t>
      </w:r>
      <w:r w:rsidRPr="00AC66D3">
        <w:rPr>
          <w:b w:val="0"/>
          <w:bCs w:val="0"/>
          <w:color w:val="333333"/>
          <w:sz w:val="28"/>
          <w:szCs w:val="28"/>
        </w:rPr>
        <w:t xml:space="preserve"> là lời của nhân vật nào trong đoạn trích “ Bài học đường đời đầu tiên”? Ý nghĩa của lời nói ấy? </w:t>
      </w:r>
    </w:p>
    <w:p w:rsidR="00BA1752" w:rsidRPr="00AC66D3" w:rsidRDefault="00BA1752" w:rsidP="00BA1752">
      <w:pPr>
        <w:jc w:val="both"/>
        <w:rPr>
          <w:rStyle w:val="Emphasis"/>
          <w:color w:val="000000"/>
          <w:sz w:val="28"/>
          <w:szCs w:val="28"/>
          <w:shd w:val="clear" w:color="auto" w:fill="FFFFFF"/>
        </w:rPr>
      </w:pPr>
    </w:p>
    <w:p w:rsidR="007E5287" w:rsidRPr="00AC66D3" w:rsidRDefault="007E5287" w:rsidP="009023C7">
      <w:pPr>
        <w:tabs>
          <w:tab w:val="left" w:pos="360"/>
        </w:tabs>
        <w:jc w:val="both"/>
        <w:rPr>
          <w:bCs/>
          <w:sz w:val="28"/>
          <w:szCs w:val="28"/>
          <w:lang w:val="pt-BR"/>
        </w:rPr>
      </w:pPr>
      <w:r w:rsidRPr="00AC66D3">
        <w:rPr>
          <w:b/>
          <w:bCs/>
          <w:sz w:val="28"/>
          <w:szCs w:val="28"/>
          <w:u w:val="single"/>
        </w:rPr>
        <w:t>Câu 2</w:t>
      </w:r>
      <w:r w:rsidR="009B40ED" w:rsidRPr="00AC66D3">
        <w:rPr>
          <w:b/>
          <w:bCs/>
          <w:sz w:val="28"/>
          <w:szCs w:val="28"/>
        </w:rPr>
        <w:t>:</w:t>
      </w:r>
      <w:r w:rsidR="009023C7" w:rsidRPr="00AC66D3">
        <w:rPr>
          <w:bCs/>
          <w:sz w:val="28"/>
          <w:szCs w:val="28"/>
        </w:rPr>
        <w:t>Trình bày những ấn tượng của em sau khi học xong văn bản “ Sông nước Cà Mau”.</w:t>
      </w:r>
    </w:p>
    <w:p w:rsidR="00BA1752" w:rsidRPr="00AC66D3" w:rsidRDefault="00BA1752" w:rsidP="00BA1752">
      <w:pPr>
        <w:jc w:val="both"/>
        <w:rPr>
          <w:sz w:val="28"/>
          <w:szCs w:val="28"/>
          <w:lang w:val="pl-PL"/>
        </w:rPr>
      </w:pPr>
    </w:p>
    <w:p w:rsidR="00BA1752" w:rsidRPr="00AC66D3" w:rsidRDefault="00BA1752" w:rsidP="00BA1752">
      <w:pPr>
        <w:spacing w:line="360" w:lineRule="auto"/>
        <w:jc w:val="both"/>
        <w:rPr>
          <w:sz w:val="28"/>
          <w:szCs w:val="28"/>
          <w:lang w:val="pl-PL"/>
        </w:rPr>
      </w:pPr>
      <w:r w:rsidRPr="00AC66D3">
        <w:rPr>
          <w:b/>
          <w:sz w:val="28"/>
          <w:szCs w:val="28"/>
          <w:u w:val="single"/>
          <w:lang w:val="pl-PL"/>
        </w:rPr>
        <w:t>Câu 3 :</w:t>
      </w:r>
    </w:p>
    <w:p w:rsidR="00BA1752" w:rsidRPr="00AC66D3" w:rsidRDefault="00E55966" w:rsidP="00BA1752">
      <w:pPr>
        <w:jc w:val="both"/>
        <w:rPr>
          <w:sz w:val="28"/>
          <w:szCs w:val="28"/>
          <w:lang w:val="vi-VN"/>
        </w:rPr>
      </w:pPr>
      <w:r w:rsidRPr="00AC66D3">
        <w:rPr>
          <w:sz w:val="28"/>
          <w:szCs w:val="28"/>
          <w:lang w:val="pl-PL"/>
        </w:rPr>
        <w:t>Viết đoạn văn (khoảng 5 đến 7 câu)kể lại cái chết của Dế Choắt, có sử dụng ít nhất hai phó từ.</w:t>
      </w:r>
    </w:p>
    <w:p w:rsidR="00BA1752" w:rsidRPr="00AC66D3" w:rsidRDefault="00BA1752" w:rsidP="00BA1752">
      <w:pPr>
        <w:spacing w:line="360" w:lineRule="auto"/>
        <w:jc w:val="both"/>
        <w:rPr>
          <w:b/>
          <w:sz w:val="28"/>
          <w:szCs w:val="28"/>
        </w:rPr>
      </w:pPr>
      <w:r w:rsidRPr="00AC66D3">
        <w:rPr>
          <w:b/>
          <w:sz w:val="28"/>
          <w:szCs w:val="28"/>
          <w:u w:val="single"/>
          <w:lang w:val="vi-VN"/>
        </w:rPr>
        <w:t>Câu 4 :</w:t>
      </w:r>
    </w:p>
    <w:p w:rsidR="009C3025" w:rsidRPr="00AC66D3" w:rsidRDefault="00BA1752" w:rsidP="009C3025">
      <w:pPr>
        <w:jc w:val="both"/>
        <w:rPr>
          <w:spacing w:val="-8"/>
          <w:sz w:val="28"/>
          <w:szCs w:val="28"/>
        </w:rPr>
      </w:pPr>
      <w:r w:rsidRPr="00AC66D3">
        <w:rPr>
          <w:sz w:val="28"/>
          <w:szCs w:val="28"/>
          <w:lang w:val="pl-PL"/>
        </w:rPr>
        <w:t>Viết đoạn văn</w:t>
      </w:r>
      <w:r w:rsidR="00A549D4" w:rsidRPr="00AC66D3">
        <w:rPr>
          <w:sz w:val="28"/>
          <w:szCs w:val="28"/>
          <w:lang w:val="pl-PL"/>
        </w:rPr>
        <w:t xml:space="preserve"> (</w:t>
      </w:r>
      <w:r w:rsidRPr="00AC66D3">
        <w:rPr>
          <w:sz w:val="28"/>
          <w:szCs w:val="28"/>
          <w:lang w:val="pl-PL"/>
        </w:rPr>
        <w:t xml:space="preserve"> từ 5 đến 7 câu</w:t>
      </w:r>
      <w:r w:rsidR="00A549D4" w:rsidRPr="00AC66D3">
        <w:rPr>
          <w:sz w:val="28"/>
          <w:szCs w:val="28"/>
          <w:lang w:val="pl-PL"/>
        </w:rPr>
        <w:t>)</w:t>
      </w:r>
      <w:r w:rsidR="009C3025" w:rsidRPr="00AC66D3">
        <w:rPr>
          <w:sz w:val="28"/>
          <w:szCs w:val="28"/>
          <w:lang w:val="vi-VN"/>
        </w:rPr>
        <w:t>tả quang cảnh buổi sáng trên  quê hương em</w:t>
      </w:r>
      <w:r w:rsidR="009C3025" w:rsidRPr="00AC66D3">
        <w:rPr>
          <w:spacing w:val="-8"/>
          <w:sz w:val="28"/>
          <w:szCs w:val="28"/>
          <w:lang w:val="vi-VN"/>
        </w:rPr>
        <w:t xml:space="preserve"> có phép so sánh</w:t>
      </w:r>
      <w:r w:rsidR="009C3025" w:rsidRPr="00AC66D3">
        <w:rPr>
          <w:spacing w:val="-8"/>
          <w:sz w:val="28"/>
          <w:szCs w:val="28"/>
        </w:rPr>
        <w:t>.</w:t>
      </w:r>
    </w:p>
    <w:p w:rsidR="00BA1752" w:rsidRPr="00AC66D3" w:rsidRDefault="00BA1752" w:rsidP="00BA1752">
      <w:pPr>
        <w:pBdr>
          <w:bottom w:val="single" w:sz="6" w:space="1" w:color="auto"/>
        </w:pBdr>
        <w:jc w:val="both"/>
        <w:rPr>
          <w:sz w:val="28"/>
          <w:szCs w:val="28"/>
        </w:rPr>
      </w:pPr>
    </w:p>
    <w:p w:rsidR="00250143" w:rsidRPr="00AC66D3" w:rsidRDefault="00250143" w:rsidP="00BA1752">
      <w:pPr>
        <w:rPr>
          <w:b/>
          <w:sz w:val="28"/>
          <w:szCs w:val="28"/>
          <w:lang w:val="pl-PL"/>
        </w:rPr>
      </w:pPr>
    </w:p>
    <w:p w:rsidR="00250143" w:rsidRPr="00AC66D3" w:rsidRDefault="00250143" w:rsidP="00250143">
      <w:pPr>
        <w:shd w:val="clear" w:color="auto" w:fill="FFFFFF"/>
        <w:jc w:val="center"/>
        <w:rPr>
          <w:b/>
          <w:bCs/>
          <w:sz w:val="32"/>
          <w:szCs w:val="32"/>
          <w:bdr w:val="none" w:sz="0" w:space="0" w:color="auto" w:frame="1"/>
        </w:rPr>
      </w:pPr>
      <w:r w:rsidRPr="00AC66D3">
        <w:rPr>
          <w:b/>
          <w:bCs/>
          <w:sz w:val="32"/>
          <w:szCs w:val="32"/>
          <w:bdr w:val="none" w:sz="0" w:space="0" w:color="auto" w:frame="1"/>
        </w:rPr>
        <w:t>ANH 6</w:t>
      </w:r>
    </w:p>
    <w:p w:rsidR="00250143" w:rsidRPr="00AC66D3" w:rsidRDefault="00250143" w:rsidP="00250143">
      <w:pPr>
        <w:shd w:val="clear" w:color="auto" w:fill="FFFFFF"/>
        <w:jc w:val="both"/>
        <w:rPr>
          <w:b/>
          <w:bCs/>
          <w:sz w:val="28"/>
          <w:szCs w:val="28"/>
          <w:bdr w:val="none" w:sz="0" w:space="0" w:color="auto" w:frame="1"/>
        </w:rPr>
      </w:pPr>
      <w:r w:rsidRPr="00AC66D3">
        <w:rPr>
          <w:b/>
          <w:bCs/>
          <w:sz w:val="28"/>
          <w:szCs w:val="28"/>
          <w:bdr w:val="none" w:sz="0" w:space="0" w:color="auto" w:frame="1"/>
        </w:rPr>
        <w:t>I.Find the word which has a different sound in the part underlined.</w:t>
      </w:r>
    </w:p>
    <w:p w:rsidR="00250143" w:rsidRPr="00AC66D3" w:rsidRDefault="00250143" w:rsidP="00250143">
      <w:pPr>
        <w:shd w:val="clear" w:color="auto" w:fill="FFFFFF"/>
        <w:jc w:val="both"/>
        <w:rPr>
          <w:bCs/>
          <w:sz w:val="28"/>
          <w:szCs w:val="28"/>
          <w:bdr w:val="none" w:sz="0" w:space="0" w:color="auto" w:frame="1"/>
        </w:rPr>
      </w:pPr>
      <w:r w:rsidRPr="00AC66D3">
        <w:rPr>
          <w:bCs/>
          <w:sz w:val="28"/>
          <w:szCs w:val="28"/>
          <w:bdr w:val="none" w:sz="0" w:space="0" w:color="auto" w:frame="1"/>
        </w:rPr>
        <w:t>1</w:t>
      </w:r>
      <w:r w:rsidRPr="00AC66D3">
        <w:rPr>
          <w:b/>
          <w:bCs/>
          <w:sz w:val="28"/>
          <w:szCs w:val="28"/>
          <w:bdr w:val="none" w:sz="0" w:space="0" w:color="auto" w:frame="1"/>
        </w:rPr>
        <w:t>.A.</w:t>
      </w:r>
      <w:r w:rsidRPr="00AC66D3">
        <w:rPr>
          <w:bCs/>
          <w:sz w:val="28"/>
          <w:szCs w:val="28"/>
          <w:u w:val="single"/>
          <w:bdr w:val="none" w:sz="0" w:space="0" w:color="auto" w:frame="1"/>
        </w:rPr>
        <w:t>th</w:t>
      </w:r>
      <w:r w:rsidRPr="00AC66D3">
        <w:rPr>
          <w:bCs/>
          <w:sz w:val="28"/>
          <w:szCs w:val="28"/>
          <w:bdr w:val="none" w:sz="0" w:space="0" w:color="auto" w:frame="1"/>
        </w:rPr>
        <w:t>eB.</w:t>
      </w:r>
      <w:r w:rsidRPr="00AC66D3">
        <w:rPr>
          <w:bCs/>
          <w:sz w:val="28"/>
          <w:szCs w:val="28"/>
          <w:u w:val="single"/>
          <w:bdr w:val="none" w:sz="0" w:space="0" w:color="auto" w:frame="1"/>
        </w:rPr>
        <w:t>th</w:t>
      </w:r>
      <w:r w:rsidRPr="00AC66D3">
        <w:rPr>
          <w:bCs/>
          <w:sz w:val="28"/>
          <w:szCs w:val="28"/>
          <w:bdr w:val="none" w:sz="0" w:space="0" w:color="auto" w:frame="1"/>
        </w:rPr>
        <w:t>ereC.</w:t>
      </w:r>
      <w:r w:rsidRPr="00AC66D3">
        <w:rPr>
          <w:bCs/>
          <w:sz w:val="28"/>
          <w:szCs w:val="28"/>
          <w:u w:val="single"/>
          <w:bdr w:val="none" w:sz="0" w:space="0" w:color="auto" w:frame="1"/>
        </w:rPr>
        <w:t>th</w:t>
      </w:r>
      <w:r w:rsidRPr="00AC66D3">
        <w:rPr>
          <w:bCs/>
          <w:sz w:val="28"/>
          <w:szCs w:val="28"/>
          <w:bdr w:val="none" w:sz="0" w:space="0" w:color="auto" w:frame="1"/>
        </w:rPr>
        <w:t>inkD.</w:t>
      </w:r>
      <w:r w:rsidRPr="00AC66D3">
        <w:rPr>
          <w:bCs/>
          <w:sz w:val="28"/>
          <w:szCs w:val="28"/>
          <w:u w:val="single"/>
          <w:bdr w:val="none" w:sz="0" w:space="0" w:color="auto" w:frame="1"/>
        </w:rPr>
        <w:t>th</w:t>
      </w:r>
      <w:r w:rsidRPr="00AC66D3">
        <w:rPr>
          <w:bCs/>
          <w:sz w:val="28"/>
          <w:szCs w:val="28"/>
          <w:bdr w:val="none" w:sz="0" w:space="0" w:color="auto" w:frame="1"/>
        </w:rPr>
        <w:t>ey</w:t>
      </w:r>
    </w:p>
    <w:p w:rsidR="00250143" w:rsidRPr="00AC66D3" w:rsidRDefault="00250143" w:rsidP="00250143">
      <w:pPr>
        <w:shd w:val="clear" w:color="auto" w:fill="FFFFFF"/>
        <w:jc w:val="both"/>
        <w:rPr>
          <w:bCs/>
          <w:sz w:val="28"/>
          <w:szCs w:val="28"/>
          <w:bdr w:val="none" w:sz="0" w:space="0" w:color="auto" w:frame="1"/>
        </w:rPr>
      </w:pPr>
      <w:r w:rsidRPr="00AC66D3">
        <w:rPr>
          <w:bCs/>
          <w:sz w:val="28"/>
          <w:szCs w:val="28"/>
          <w:bdr w:val="none" w:sz="0" w:space="0" w:color="auto" w:frame="1"/>
        </w:rPr>
        <w:t>2.A. ear</w:t>
      </w:r>
      <w:r w:rsidRPr="00AC66D3">
        <w:rPr>
          <w:bCs/>
          <w:sz w:val="28"/>
          <w:szCs w:val="28"/>
          <w:u w:val="single"/>
          <w:bdr w:val="none" w:sz="0" w:space="0" w:color="auto" w:frame="1"/>
        </w:rPr>
        <w:t>th</w:t>
      </w:r>
      <w:r w:rsidRPr="00AC66D3">
        <w:rPr>
          <w:bCs/>
          <w:sz w:val="28"/>
          <w:szCs w:val="28"/>
          <w:bdr w:val="none" w:sz="0" w:space="0" w:color="auto" w:frame="1"/>
        </w:rPr>
        <w:t xml:space="preserve">          B. fea</w:t>
      </w:r>
      <w:r w:rsidRPr="00AC66D3">
        <w:rPr>
          <w:bCs/>
          <w:sz w:val="28"/>
          <w:szCs w:val="28"/>
          <w:u w:val="single"/>
          <w:bdr w:val="none" w:sz="0" w:space="0" w:color="auto" w:frame="1"/>
        </w:rPr>
        <w:t>th</w:t>
      </w:r>
      <w:r w:rsidRPr="00AC66D3">
        <w:rPr>
          <w:bCs/>
          <w:sz w:val="28"/>
          <w:szCs w:val="28"/>
          <w:bdr w:val="none" w:sz="0" w:space="0" w:color="auto" w:frame="1"/>
        </w:rPr>
        <w:t xml:space="preserve">er     C. </w:t>
      </w:r>
      <w:r w:rsidRPr="00AC66D3">
        <w:rPr>
          <w:bCs/>
          <w:sz w:val="28"/>
          <w:szCs w:val="28"/>
          <w:u w:val="single"/>
          <w:bdr w:val="none" w:sz="0" w:space="0" w:color="auto" w:frame="1"/>
        </w:rPr>
        <w:t>th</w:t>
      </w:r>
      <w:r w:rsidRPr="00AC66D3">
        <w:rPr>
          <w:bCs/>
          <w:sz w:val="28"/>
          <w:szCs w:val="28"/>
          <w:bdr w:val="none" w:sz="0" w:space="0" w:color="auto" w:frame="1"/>
        </w:rPr>
        <w:t xml:space="preserve">eatre     D. </w:t>
      </w:r>
      <w:r w:rsidRPr="00AC66D3">
        <w:rPr>
          <w:bCs/>
          <w:sz w:val="28"/>
          <w:szCs w:val="28"/>
          <w:u w:val="single"/>
          <w:bdr w:val="none" w:sz="0" w:space="0" w:color="auto" w:frame="1"/>
        </w:rPr>
        <w:t>th</w:t>
      </w:r>
      <w:r w:rsidRPr="00AC66D3">
        <w:rPr>
          <w:bCs/>
          <w:sz w:val="28"/>
          <w:szCs w:val="28"/>
          <w:bdr w:val="none" w:sz="0" w:space="0" w:color="auto" w:frame="1"/>
        </w:rPr>
        <w:t>anks</w:t>
      </w:r>
    </w:p>
    <w:p w:rsidR="00250143" w:rsidRPr="00AC66D3" w:rsidRDefault="00250143" w:rsidP="00250143">
      <w:pPr>
        <w:shd w:val="clear" w:color="auto" w:fill="FFFFFF"/>
        <w:jc w:val="both"/>
        <w:rPr>
          <w:bCs/>
          <w:sz w:val="28"/>
          <w:szCs w:val="28"/>
          <w:bdr w:val="none" w:sz="0" w:space="0" w:color="auto" w:frame="1"/>
        </w:rPr>
      </w:pPr>
      <w:r w:rsidRPr="00AC66D3">
        <w:rPr>
          <w:bCs/>
          <w:sz w:val="28"/>
          <w:szCs w:val="28"/>
          <w:bdr w:val="none" w:sz="0" w:space="0" w:color="auto" w:frame="1"/>
        </w:rPr>
        <w:t>3. A.wh</w:t>
      </w:r>
      <w:r w:rsidRPr="00AC66D3">
        <w:rPr>
          <w:bCs/>
          <w:sz w:val="28"/>
          <w:szCs w:val="28"/>
          <w:u w:val="single"/>
          <w:bdr w:val="none" w:sz="0" w:space="0" w:color="auto" w:frame="1"/>
        </w:rPr>
        <w:t>e</w:t>
      </w:r>
      <w:r w:rsidRPr="00AC66D3">
        <w:rPr>
          <w:bCs/>
          <w:sz w:val="28"/>
          <w:szCs w:val="28"/>
          <w:bdr w:val="none" w:sz="0" w:space="0" w:color="auto" w:frame="1"/>
        </w:rPr>
        <w:t>nB. wh</w:t>
      </w:r>
      <w:r w:rsidRPr="00AC66D3">
        <w:rPr>
          <w:bCs/>
          <w:sz w:val="28"/>
          <w:szCs w:val="28"/>
          <w:u w:val="single"/>
          <w:bdr w:val="none" w:sz="0" w:space="0" w:color="auto" w:frame="1"/>
        </w:rPr>
        <w:t>e</w:t>
      </w:r>
      <w:r w:rsidRPr="00AC66D3">
        <w:rPr>
          <w:bCs/>
          <w:sz w:val="28"/>
          <w:szCs w:val="28"/>
          <w:bdr w:val="none" w:sz="0" w:space="0" w:color="auto" w:frame="1"/>
        </w:rPr>
        <w:t>re       C. d</w:t>
      </w:r>
      <w:r w:rsidRPr="00AC66D3">
        <w:rPr>
          <w:bCs/>
          <w:sz w:val="28"/>
          <w:szCs w:val="28"/>
          <w:u w:val="single"/>
          <w:bdr w:val="none" w:sz="0" w:space="0" w:color="auto" w:frame="1"/>
        </w:rPr>
        <w:t>e</w:t>
      </w:r>
      <w:r w:rsidRPr="00AC66D3">
        <w:rPr>
          <w:bCs/>
          <w:sz w:val="28"/>
          <w:szCs w:val="28"/>
          <w:bdr w:val="none" w:sz="0" w:space="0" w:color="auto" w:frame="1"/>
        </w:rPr>
        <w:t>tective      D. b</w:t>
      </w:r>
      <w:r w:rsidRPr="00AC66D3">
        <w:rPr>
          <w:bCs/>
          <w:sz w:val="28"/>
          <w:szCs w:val="28"/>
          <w:u w:val="single"/>
          <w:bdr w:val="none" w:sz="0" w:space="0" w:color="auto" w:frame="1"/>
        </w:rPr>
        <w:t>e</w:t>
      </w:r>
      <w:r w:rsidRPr="00AC66D3">
        <w:rPr>
          <w:bCs/>
          <w:sz w:val="28"/>
          <w:szCs w:val="28"/>
          <w:bdr w:val="none" w:sz="0" w:space="0" w:color="auto" w:frame="1"/>
        </w:rPr>
        <w:t>st</w:t>
      </w:r>
    </w:p>
    <w:p w:rsidR="00250143" w:rsidRPr="00AC66D3" w:rsidRDefault="00250143" w:rsidP="00250143">
      <w:pPr>
        <w:shd w:val="clear" w:color="auto" w:fill="FFFFFF"/>
        <w:jc w:val="both"/>
        <w:rPr>
          <w:bCs/>
          <w:sz w:val="28"/>
          <w:szCs w:val="28"/>
          <w:bdr w:val="none" w:sz="0" w:space="0" w:color="auto" w:frame="1"/>
        </w:rPr>
      </w:pPr>
      <w:r w:rsidRPr="00AC66D3">
        <w:rPr>
          <w:bCs/>
          <w:sz w:val="28"/>
          <w:szCs w:val="28"/>
          <w:bdr w:val="none" w:sz="0" w:space="0" w:color="auto" w:frame="1"/>
        </w:rPr>
        <w:t>4. A.cl</w:t>
      </w:r>
      <w:r w:rsidRPr="00AC66D3">
        <w:rPr>
          <w:bCs/>
          <w:sz w:val="28"/>
          <w:szCs w:val="28"/>
          <w:u w:val="single"/>
          <w:bdr w:val="none" w:sz="0" w:space="0" w:color="auto" w:frame="1"/>
        </w:rPr>
        <w:t>u</w:t>
      </w:r>
      <w:r w:rsidRPr="00AC66D3">
        <w:rPr>
          <w:bCs/>
          <w:sz w:val="28"/>
          <w:szCs w:val="28"/>
          <w:bdr w:val="none" w:sz="0" w:space="0" w:color="auto" w:frame="1"/>
        </w:rPr>
        <w:t>msyB.c</w:t>
      </w:r>
      <w:r w:rsidRPr="00AC66D3">
        <w:rPr>
          <w:bCs/>
          <w:sz w:val="28"/>
          <w:szCs w:val="28"/>
          <w:u w:val="single"/>
          <w:bdr w:val="none" w:sz="0" w:space="0" w:color="auto" w:frame="1"/>
        </w:rPr>
        <w:t>u</w:t>
      </w:r>
      <w:r w:rsidRPr="00AC66D3">
        <w:rPr>
          <w:bCs/>
          <w:sz w:val="28"/>
          <w:szCs w:val="28"/>
          <w:bdr w:val="none" w:sz="0" w:space="0" w:color="auto" w:frame="1"/>
        </w:rPr>
        <w:t>teC. j</w:t>
      </w:r>
      <w:r w:rsidRPr="00AC66D3">
        <w:rPr>
          <w:bCs/>
          <w:sz w:val="28"/>
          <w:szCs w:val="28"/>
          <w:u w:val="single"/>
          <w:bdr w:val="none" w:sz="0" w:space="0" w:color="auto" w:frame="1"/>
        </w:rPr>
        <w:t>u</w:t>
      </w:r>
      <w:r w:rsidRPr="00AC66D3">
        <w:rPr>
          <w:bCs/>
          <w:sz w:val="28"/>
          <w:szCs w:val="28"/>
          <w:bdr w:val="none" w:sz="0" w:space="0" w:color="auto" w:frame="1"/>
        </w:rPr>
        <w:t>st            D. b</w:t>
      </w:r>
      <w:r w:rsidRPr="00AC66D3">
        <w:rPr>
          <w:bCs/>
          <w:sz w:val="28"/>
          <w:szCs w:val="28"/>
          <w:u w:val="single"/>
          <w:bdr w:val="none" w:sz="0" w:space="0" w:color="auto" w:frame="1"/>
        </w:rPr>
        <w:t>u</w:t>
      </w:r>
      <w:r w:rsidRPr="00AC66D3">
        <w:rPr>
          <w:bCs/>
          <w:sz w:val="28"/>
          <w:szCs w:val="28"/>
          <w:bdr w:val="none" w:sz="0" w:space="0" w:color="auto" w:frame="1"/>
        </w:rPr>
        <w:t>t</w:t>
      </w:r>
    </w:p>
    <w:p w:rsidR="00250143" w:rsidRPr="00AC66D3" w:rsidRDefault="00250143" w:rsidP="00250143">
      <w:pPr>
        <w:shd w:val="clear" w:color="auto" w:fill="FFFFFF"/>
        <w:jc w:val="both"/>
        <w:rPr>
          <w:bCs/>
          <w:sz w:val="28"/>
          <w:szCs w:val="28"/>
          <w:bdr w:val="none" w:sz="0" w:space="0" w:color="auto" w:frame="1"/>
        </w:rPr>
      </w:pPr>
      <w:r w:rsidRPr="00AC66D3">
        <w:rPr>
          <w:bCs/>
          <w:sz w:val="28"/>
          <w:szCs w:val="28"/>
          <w:bdr w:val="none" w:sz="0" w:space="0" w:color="auto" w:frame="1"/>
        </w:rPr>
        <w:t>5. A. g</w:t>
      </w:r>
      <w:r w:rsidRPr="00AC66D3">
        <w:rPr>
          <w:bCs/>
          <w:sz w:val="28"/>
          <w:szCs w:val="28"/>
          <w:u w:val="single"/>
          <w:bdr w:val="none" w:sz="0" w:space="0" w:color="auto" w:frame="1"/>
        </w:rPr>
        <w:t>a</w:t>
      </w:r>
      <w:r w:rsidRPr="00AC66D3">
        <w:rPr>
          <w:bCs/>
          <w:sz w:val="28"/>
          <w:szCs w:val="28"/>
          <w:bdr w:val="none" w:sz="0" w:space="0" w:color="auto" w:frame="1"/>
        </w:rPr>
        <w:t>me         B. rel</w:t>
      </w:r>
      <w:r w:rsidRPr="00AC66D3">
        <w:rPr>
          <w:bCs/>
          <w:sz w:val="28"/>
          <w:szCs w:val="28"/>
          <w:u w:val="single"/>
          <w:bdr w:val="none" w:sz="0" w:space="0" w:color="auto" w:frame="1"/>
        </w:rPr>
        <w:t>a</w:t>
      </w:r>
      <w:r w:rsidRPr="00AC66D3">
        <w:rPr>
          <w:bCs/>
          <w:sz w:val="28"/>
          <w:szCs w:val="28"/>
          <w:bdr w:val="none" w:sz="0" w:space="0" w:color="auto" w:frame="1"/>
        </w:rPr>
        <w:t>x         C. n</w:t>
      </w:r>
      <w:r w:rsidRPr="00AC66D3">
        <w:rPr>
          <w:bCs/>
          <w:sz w:val="28"/>
          <w:szCs w:val="28"/>
          <w:u w:val="single"/>
          <w:bdr w:val="none" w:sz="0" w:space="0" w:color="auto" w:frame="1"/>
        </w:rPr>
        <w:t>a</w:t>
      </w:r>
      <w:r w:rsidRPr="00AC66D3">
        <w:rPr>
          <w:bCs/>
          <w:sz w:val="28"/>
          <w:szCs w:val="28"/>
          <w:bdr w:val="none" w:sz="0" w:space="0" w:color="auto" w:frame="1"/>
        </w:rPr>
        <w:t>tional       D. ch</w:t>
      </w:r>
      <w:r w:rsidRPr="00AC66D3">
        <w:rPr>
          <w:bCs/>
          <w:sz w:val="28"/>
          <w:szCs w:val="28"/>
          <w:u w:val="single"/>
          <w:bdr w:val="none" w:sz="0" w:space="0" w:color="auto" w:frame="1"/>
        </w:rPr>
        <w:t>a</w:t>
      </w:r>
      <w:r w:rsidRPr="00AC66D3">
        <w:rPr>
          <w:bCs/>
          <w:sz w:val="28"/>
          <w:szCs w:val="28"/>
          <w:bdr w:val="none" w:sz="0" w:space="0" w:color="auto" w:frame="1"/>
        </w:rPr>
        <w:t>nnel</w:t>
      </w:r>
    </w:p>
    <w:p w:rsidR="00250143" w:rsidRPr="00AC66D3" w:rsidRDefault="00250143" w:rsidP="00250143">
      <w:pPr>
        <w:shd w:val="clear" w:color="auto" w:fill="FFFFFF"/>
        <w:jc w:val="both"/>
        <w:rPr>
          <w:sz w:val="28"/>
          <w:szCs w:val="28"/>
        </w:rPr>
      </w:pPr>
      <w:r w:rsidRPr="00AC66D3">
        <w:rPr>
          <w:b/>
          <w:bCs/>
          <w:sz w:val="28"/>
          <w:szCs w:val="28"/>
          <w:bdr w:val="none" w:sz="0" w:space="0" w:color="auto" w:frame="1"/>
        </w:rPr>
        <w:t>II. Choose the best answer (A, B, C or D).</w:t>
      </w:r>
    </w:p>
    <w:p w:rsidR="00250143" w:rsidRPr="00AC66D3" w:rsidRDefault="00250143" w:rsidP="00250143">
      <w:pPr>
        <w:shd w:val="clear" w:color="auto" w:fill="FFFFFF"/>
        <w:jc w:val="both"/>
        <w:rPr>
          <w:sz w:val="28"/>
          <w:szCs w:val="28"/>
        </w:rPr>
      </w:pPr>
      <w:r w:rsidRPr="00AC66D3">
        <w:rPr>
          <w:sz w:val="28"/>
          <w:szCs w:val="28"/>
        </w:rPr>
        <w:t>1. VTV is a _________ TV channel in Vietnam. It attracts millions of TV viewers in Vietnam.</w:t>
      </w:r>
    </w:p>
    <w:p w:rsidR="00250143" w:rsidRPr="00AC66D3" w:rsidRDefault="00250143" w:rsidP="00250143">
      <w:pPr>
        <w:shd w:val="clear" w:color="auto" w:fill="FFFFFF"/>
        <w:jc w:val="both"/>
        <w:rPr>
          <w:sz w:val="28"/>
          <w:szCs w:val="28"/>
        </w:rPr>
      </w:pPr>
      <w:r w:rsidRPr="00AC66D3">
        <w:rPr>
          <w:sz w:val="28"/>
          <w:szCs w:val="28"/>
        </w:rPr>
        <w:t>A. national         B. international            C. local              D. wide</w:t>
      </w:r>
    </w:p>
    <w:p w:rsidR="00250143" w:rsidRPr="00AC66D3" w:rsidRDefault="00250143" w:rsidP="00250143">
      <w:pPr>
        <w:shd w:val="clear" w:color="auto" w:fill="FFFFFF"/>
        <w:jc w:val="both"/>
        <w:rPr>
          <w:sz w:val="28"/>
          <w:szCs w:val="28"/>
        </w:rPr>
      </w:pPr>
      <w:r w:rsidRPr="00AC66D3">
        <w:rPr>
          <w:sz w:val="28"/>
          <w:szCs w:val="28"/>
        </w:rPr>
        <w:t>2. What’s your _______ TV programme?</w:t>
      </w:r>
    </w:p>
    <w:p w:rsidR="00250143" w:rsidRPr="00AC66D3" w:rsidRDefault="00250143" w:rsidP="00250143">
      <w:pPr>
        <w:shd w:val="clear" w:color="auto" w:fill="FFFFFF"/>
        <w:jc w:val="both"/>
        <w:rPr>
          <w:sz w:val="28"/>
          <w:szCs w:val="28"/>
        </w:rPr>
      </w:pPr>
      <w:r w:rsidRPr="00AC66D3">
        <w:rPr>
          <w:sz w:val="28"/>
          <w:szCs w:val="28"/>
        </w:rPr>
        <w:t>A. best               B. good                       C. favouriteD. like</w:t>
      </w:r>
    </w:p>
    <w:p w:rsidR="00250143" w:rsidRPr="00AC66D3" w:rsidRDefault="00250143" w:rsidP="00250143">
      <w:pPr>
        <w:shd w:val="clear" w:color="auto" w:fill="FFFFFF"/>
        <w:jc w:val="both"/>
        <w:rPr>
          <w:sz w:val="28"/>
          <w:szCs w:val="28"/>
        </w:rPr>
      </w:pPr>
      <w:r w:rsidRPr="00AC66D3">
        <w:rPr>
          <w:sz w:val="28"/>
          <w:szCs w:val="28"/>
        </w:rPr>
        <w:t>3. My family enjoys watching game shows ________ they are very exciting and interesting.</w:t>
      </w:r>
    </w:p>
    <w:p w:rsidR="00250143" w:rsidRPr="00AC66D3" w:rsidRDefault="00250143" w:rsidP="00250143">
      <w:pPr>
        <w:shd w:val="clear" w:color="auto" w:fill="FFFFFF"/>
        <w:jc w:val="both"/>
        <w:rPr>
          <w:sz w:val="28"/>
          <w:szCs w:val="28"/>
        </w:rPr>
      </w:pPr>
      <w:r w:rsidRPr="00AC66D3">
        <w:rPr>
          <w:sz w:val="28"/>
          <w:szCs w:val="28"/>
        </w:rPr>
        <w:t>A. so                  B. because                   C. but                 D. and</w:t>
      </w:r>
    </w:p>
    <w:p w:rsidR="00250143" w:rsidRPr="00AC66D3" w:rsidRDefault="00250143" w:rsidP="00250143">
      <w:pPr>
        <w:shd w:val="clear" w:color="auto" w:fill="FFFFFF"/>
        <w:jc w:val="both"/>
        <w:rPr>
          <w:sz w:val="28"/>
          <w:szCs w:val="28"/>
        </w:rPr>
      </w:pPr>
      <w:r w:rsidRPr="00AC66D3">
        <w:rPr>
          <w:sz w:val="28"/>
          <w:szCs w:val="28"/>
        </w:rPr>
        <w:t>4. - _____do you like the modern English programme?</w:t>
      </w:r>
    </w:p>
    <w:p w:rsidR="00250143" w:rsidRPr="00AC66D3" w:rsidRDefault="00250143" w:rsidP="00250143">
      <w:pPr>
        <w:shd w:val="clear" w:color="auto" w:fill="FFFFFF"/>
        <w:jc w:val="both"/>
        <w:rPr>
          <w:sz w:val="28"/>
          <w:szCs w:val="28"/>
        </w:rPr>
      </w:pPr>
      <w:r w:rsidRPr="00AC66D3">
        <w:rPr>
          <w:sz w:val="28"/>
          <w:szCs w:val="28"/>
        </w:rPr>
        <w:t>- Because it helps me with my English.</w:t>
      </w:r>
    </w:p>
    <w:p w:rsidR="00250143" w:rsidRPr="00AC66D3" w:rsidRDefault="00250143" w:rsidP="00250143">
      <w:pPr>
        <w:shd w:val="clear" w:color="auto" w:fill="FFFFFF"/>
        <w:jc w:val="both"/>
        <w:rPr>
          <w:sz w:val="28"/>
          <w:szCs w:val="28"/>
        </w:rPr>
      </w:pPr>
      <w:r w:rsidRPr="00AC66D3">
        <w:rPr>
          <w:sz w:val="28"/>
          <w:szCs w:val="28"/>
        </w:rPr>
        <w:t>A. What              B. Where                     C. Who               D. Why</w:t>
      </w:r>
    </w:p>
    <w:p w:rsidR="00250143" w:rsidRPr="00AC66D3" w:rsidRDefault="00250143" w:rsidP="00250143">
      <w:pPr>
        <w:shd w:val="clear" w:color="auto" w:fill="FFFFFF"/>
        <w:jc w:val="both"/>
        <w:rPr>
          <w:sz w:val="28"/>
          <w:szCs w:val="28"/>
        </w:rPr>
      </w:pPr>
      <w:r w:rsidRPr="00AC66D3">
        <w:rPr>
          <w:sz w:val="28"/>
          <w:szCs w:val="28"/>
        </w:rPr>
        <w:t>5. Disney channel is one of the most ______ channels _______ children.</w:t>
      </w:r>
    </w:p>
    <w:p w:rsidR="00250143" w:rsidRPr="00AC66D3" w:rsidRDefault="00250143" w:rsidP="00250143">
      <w:pPr>
        <w:shd w:val="clear" w:color="auto" w:fill="FFFFFF"/>
        <w:jc w:val="both"/>
        <w:rPr>
          <w:sz w:val="28"/>
          <w:szCs w:val="28"/>
        </w:rPr>
      </w:pPr>
      <w:r w:rsidRPr="00AC66D3">
        <w:rPr>
          <w:sz w:val="28"/>
          <w:szCs w:val="28"/>
        </w:rPr>
        <w:t>A. good – for       B. exciting – of            C. popular – to     D. popular – for</w:t>
      </w:r>
    </w:p>
    <w:p w:rsidR="00250143" w:rsidRPr="00AC66D3" w:rsidRDefault="00250143" w:rsidP="00250143">
      <w:pPr>
        <w:shd w:val="clear" w:color="auto" w:fill="FFFFFF"/>
        <w:jc w:val="both"/>
        <w:rPr>
          <w:sz w:val="28"/>
          <w:szCs w:val="28"/>
        </w:rPr>
      </w:pPr>
      <w:r w:rsidRPr="00AC66D3">
        <w:rPr>
          <w:sz w:val="28"/>
          <w:szCs w:val="28"/>
        </w:rPr>
        <w:t>6. My father likes watching sports ______ on VTV3.</w:t>
      </w:r>
    </w:p>
    <w:p w:rsidR="00250143" w:rsidRPr="00AC66D3" w:rsidRDefault="00250143" w:rsidP="00250143">
      <w:pPr>
        <w:shd w:val="clear" w:color="auto" w:fill="FFFFFF"/>
        <w:jc w:val="both"/>
        <w:rPr>
          <w:sz w:val="28"/>
          <w:szCs w:val="28"/>
        </w:rPr>
      </w:pPr>
      <w:r w:rsidRPr="00AC66D3">
        <w:rPr>
          <w:sz w:val="28"/>
          <w:szCs w:val="28"/>
        </w:rPr>
        <w:t>A. channels         B. events                      C. athletes            D. matches</w:t>
      </w:r>
    </w:p>
    <w:p w:rsidR="00250143" w:rsidRPr="00AC66D3" w:rsidRDefault="00250143" w:rsidP="00250143">
      <w:pPr>
        <w:shd w:val="clear" w:color="auto" w:fill="FFFFFF"/>
        <w:jc w:val="both"/>
        <w:rPr>
          <w:sz w:val="28"/>
          <w:szCs w:val="28"/>
        </w:rPr>
      </w:pPr>
      <w:r w:rsidRPr="00AC66D3">
        <w:rPr>
          <w:sz w:val="28"/>
          <w:szCs w:val="28"/>
        </w:rPr>
        <w:t>7. The football match is on at 2 a.m ______ I can’t watch it.</w:t>
      </w:r>
    </w:p>
    <w:p w:rsidR="00250143" w:rsidRPr="00AC66D3" w:rsidRDefault="00250143" w:rsidP="00250143">
      <w:pPr>
        <w:shd w:val="clear" w:color="auto" w:fill="FFFFFF"/>
        <w:jc w:val="both"/>
        <w:rPr>
          <w:sz w:val="28"/>
          <w:szCs w:val="28"/>
        </w:rPr>
      </w:pPr>
      <w:r w:rsidRPr="00AC66D3">
        <w:rPr>
          <w:sz w:val="28"/>
          <w:szCs w:val="28"/>
        </w:rPr>
        <w:t>A. so                   B. because                    C. but                   D. then</w:t>
      </w:r>
    </w:p>
    <w:p w:rsidR="00250143" w:rsidRPr="00AC66D3" w:rsidRDefault="00250143" w:rsidP="00250143">
      <w:pPr>
        <w:shd w:val="clear" w:color="auto" w:fill="FFFFFF"/>
        <w:jc w:val="both"/>
        <w:rPr>
          <w:sz w:val="28"/>
          <w:szCs w:val="28"/>
        </w:rPr>
      </w:pPr>
      <w:r w:rsidRPr="00AC66D3">
        <w:rPr>
          <w:sz w:val="28"/>
          <w:szCs w:val="28"/>
        </w:rPr>
        <w:t>8. My brother wants to become a ________ to tell TV viewers what the weather is like.</w:t>
      </w:r>
    </w:p>
    <w:p w:rsidR="00250143" w:rsidRPr="00AC66D3" w:rsidRDefault="00250143" w:rsidP="00250143">
      <w:pPr>
        <w:shd w:val="clear" w:color="auto" w:fill="FFFFFF"/>
        <w:jc w:val="both"/>
        <w:rPr>
          <w:sz w:val="28"/>
          <w:szCs w:val="28"/>
        </w:rPr>
      </w:pPr>
      <w:r w:rsidRPr="00AC66D3">
        <w:rPr>
          <w:sz w:val="28"/>
          <w:szCs w:val="28"/>
        </w:rPr>
        <w:t>A. newsreader      B. actor                        C. weatherman      D. producer</w:t>
      </w:r>
    </w:p>
    <w:p w:rsidR="00250143" w:rsidRPr="00AC66D3" w:rsidRDefault="00250143" w:rsidP="00250143">
      <w:pPr>
        <w:shd w:val="clear" w:color="auto" w:fill="FFFFFF"/>
        <w:jc w:val="both"/>
        <w:rPr>
          <w:sz w:val="28"/>
          <w:szCs w:val="28"/>
        </w:rPr>
      </w:pPr>
      <w:r w:rsidRPr="00AC66D3">
        <w:rPr>
          <w:sz w:val="28"/>
          <w:szCs w:val="28"/>
        </w:rPr>
        <w:t>9. TV _______ can join in some game shows through telephone or by email.</w:t>
      </w:r>
    </w:p>
    <w:p w:rsidR="00250143" w:rsidRPr="00AC66D3" w:rsidRDefault="00250143" w:rsidP="00250143">
      <w:pPr>
        <w:shd w:val="clear" w:color="auto" w:fill="FFFFFF"/>
        <w:jc w:val="both"/>
        <w:rPr>
          <w:sz w:val="28"/>
          <w:szCs w:val="28"/>
        </w:rPr>
      </w:pPr>
      <w:r w:rsidRPr="00AC66D3">
        <w:rPr>
          <w:sz w:val="28"/>
          <w:szCs w:val="28"/>
        </w:rPr>
        <w:t>A. weathermen     B. people                      C. viewersD. newsreaders</w:t>
      </w:r>
    </w:p>
    <w:p w:rsidR="00250143" w:rsidRPr="00AC66D3" w:rsidRDefault="00250143" w:rsidP="00250143">
      <w:pPr>
        <w:shd w:val="clear" w:color="auto" w:fill="FFFFFF"/>
        <w:jc w:val="both"/>
        <w:rPr>
          <w:sz w:val="28"/>
          <w:szCs w:val="28"/>
        </w:rPr>
      </w:pPr>
      <w:r w:rsidRPr="00AC66D3">
        <w:rPr>
          <w:sz w:val="28"/>
          <w:szCs w:val="28"/>
        </w:rPr>
        <w:t>10. ___________ are films by pictures, not real people and often for children.</w:t>
      </w:r>
    </w:p>
    <w:p w:rsidR="00250143" w:rsidRPr="00AC66D3" w:rsidRDefault="00250143" w:rsidP="00250143">
      <w:pPr>
        <w:shd w:val="clear" w:color="auto" w:fill="FFFFFF"/>
        <w:jc w:val="both"/>
        <w:rPr>
          <w:sz w:val="28"/>
          <w:szCs w:val="28"/>
        </w:rPr>
      </w:pPr>
      <w:r w:rsidRPr="00AC66D3">
        <w:rPr>
          <w:sz w:val="28"/>
          <w:szCs w:val="28"/>
        </w:rPr>
        <w:t>A. Documentary   B. Cartoon                    C. Love stories     D. Detective story</w:t>
      </w:r>
    </w:p>
    <w:p w:rsidR="00250143" w:rsidRPr="00AC66D3" w:rsidRDefault="00250143" w:rsidP="00250143">
      <w:pPr>
        <w:shd w:val="clear" w:color="auto" w:fill="FFFFFF"/>
        <w:jc w:val="both"/>
        <w:rPr>
          <w:sz w:val="28"/>
          <w:szCs w:val="28"/>
        </w:rPr>
      </w:pPr>
      <w:r w:rsidRPr="00AC66D3">
        <w:rPr>
          <w:sz w:val="28"/>
          <w:szCs w:val="28"/>
        </w:rPr>
        <w:lastRenderedPageBreak/>
        <w:t>11. Are there any good programmes _________ teenagers on TV tonight?</w:t>
      </w:r>
    </w:p>
    <w:p w:rsidR="00250143" w:rsidRPr="00AC66D3" w:rsidRDefault="00250143" w:rsidP="00250143">
      <w:pPr>
        <w:shd w:val="clear" w:color="auto" w:fill="FFFFFF"/>
        <w:jc w:val="both"/>
        <w:rPr>
          <w:sz w:val="28"/>
          <w:szCs w:val="28"/>
        </w:rPr>
      </w:pPr>
      <w:r w:rsidRPr="00AC66D3">
        <w:rPr>
          <w:sz w:val="28"/>
          <w:szCs w:val="28"/>
        </w:rPr>
        <w:t>A. to                    B. of                              C. with                 D. for</w:t>
      </w:r>
    </w:p>
    <w:p w:rsidR="00250143" w:rsidRPr="00AC66D3" w:rsidRDefault="00250143" w:rsidP="00250143">
      <w:pPr>
        <w:shd w:val="clear" w:color="auto" w:fill="FFFFFF"/>
        <w:jc w:val="both"/>
        <w:rPr>
          <w:sz w:val="28"/>
          <w:szCs w:val="28"/>
        </w:rPr>
      </w:pPr>
      <w:r w:rsidRPr="00AC66D3">
        <w:rPr>
          <w:sz w:val="28"/>
          <w:szCs w:val="28"/>
        </w:rPr>
        <w:t>12. My father works late tomorrow, so he will _________ the first part of the film on VTV1.</w:t>
      </w:r>
    </w:p>
    <w:p w:rsidR="00250143" w:rsidRPr="00AC66D3" w:rsidRDefault="00250143" w:rsidP="00250143">
      <w:pPr>
        <w:shd w:val="clear" w:color="auto" w:fill="FFFFFF"/>
        <w:jc w:val="both"/>
        <w:rPr>
          <w:sz w:val="28"/>
          <w:szCs w:val="28"/>
        </w:rPr>
      </w:pPr>
      <w:r w:rsidRPr="00AC66D3">
        <w:rPr>
          <w:sz w:val="28"/>
          <w:szCs w:val="28"/>
        </w:rPr>
        <w:t>A. miss                 B. lose                          C. forget               D. cut</w:t>
      </w:r>
    </w:p>
    <w:p w:rsidR="00250143" w:rsidRPr="00AC66D3" w:rsidRDefault="00250143" w:rsidP="00250143">
      <w:pPr>
        <w:shd w:val="clear" w:color="auto" w:fill="FFFFFF"/>
        <w:jc w:val="both"/>
        <w:rPr>
          <w:sz w:val="28"/>
          <w:szCs w:val="28"/>
        </w:rPr>
      </w:pPr>
      <w:r w:rsidRPr="00AC66D3">
        <w:rPr>
          <w:sz w:val="28"/>
          <w:szCs w:val="28"/>
        </w:rPr>
        <w:t>13. That TV programme is not only interesting ______ it also teaches children many things about family and friendship.</w:t>
      </w:r>
    </w:p>
    <w:p w:rsidR="00250143" w:rsidRPr="00AC66D3" w:rsidRDefault="00250143" w:rsidP="00250143">
      <w:pPr>
        <w:shd w:val="clear" w:color="auto" w:fill="FFFFFF"/>
        <w:jc w:val="both"/>
        <w:rPr>
          <w:sz w:val="28"/>
          <w:szCs w:val="28"/>
        </w:rPr>
      </w:pPr>
      <w:r w:rsidRPr="00AC66D3">
        <w:rPr>
          <w:sz w:val="28"/>
          <w:szCs w:val="28"/>
        </w:rPr>
        <w:t>A. and                   B. so                            C. because            D. but</w:t>
      </w:r>
    </w:p>
    <w:p w:rsidR="00250143" w:rsidRPr="00AC66D3" w:rsidRDefault="00250143" w:rsidP="00250143">
      <w:pPr>
        <w:shd w:val="clear" w:color="auto" w:fill="FFFFFF"/>
        <w:jc w:val="both"/>
        <w:rPr>
          <w:sz w:val="28"/>
          <w:szCs w:val="28"/>
        </w:rPr>
      </w:pPr>
      <w:r w:rsidRPr="00AC66D3">
        <w:rPr>
          <w:sz w:val="28"/>
          <w:szCs w:val="28"/>
        </w:rPr>
        <w:t>14. - _________ is the weather forecast programme on?</w:t>
      </w:r>
    </w:p>
    <w:p w:rsidR="00250143" w:rsidRPr="00AC66D3" w:rsidRDefault="00250143" w:rsidP="00250143">
      <w:pPr>
        <w:shd w:val="clear" w:color="auto" w:fill="FFFFFF"/>
        <w:jc w:val="both"/>
        <w:rPr>
          <w:sz w:val="28"/>
          <w:szCs w:val="28"/>
        </w:rPr>
      </w:pPr>
      <w:r w:rsidRPr="00AC66D3">
        <w:rPr>
          <w:sz w:val="28"/>
          <w:szCs w:val="28"/>
        </w:rPr>
        <w:t>- At 7.30 pm every day.</w:t>
      </w:r>
    </w:p>
    <w:p w:rsidR="00250143" w:rsidRPr="00AC66D3" w:rsidRDefault="00250143" w:rsidP="00250143">
      <w:pPr>
        <w:shd w:val="clear" w:color="auto" w:fill="FFFFFF"/>
        <w:jc w:val="both"/>
        <w:rPr>
          <w:sz w:val="28"/>
          <w:szCs w:val="28"/>
        </w:rPr>
      </w:pPr>
      <w:r w:rsidRPr="00AC66D3">
        <w:rPr>
          <w:sz w:val="28"/>
          <w:szCs w:val="28"/>
        </w:rPr>
        <w:t>A. What                      B. How            C. When            D. Where</w:t>
      </w:r>
    </w:p>
    <w:p w:rsidR="00250143" w:rsidRPr="00AC66D3" w:rsidRDefault="00250143" w:rsidP="00250143">
      <w:pPr>
        <w:shd w:val="clear" w:color="auto" w:fill="FFFFFF"/>
        <w:jc w:val="both"/>
        <w:rPr>
          <w:sz w:val="28"/>
          <w:szCs w:val="28"/>
        </w:rPr>
      </w:pPr>
      <w:r w:rsidRPr="00AC66D3">
        <w:rPr>
          <w:sz w:val="28"/>
          <w:szCs w:val="28"/>
        </w:rPr>
        <w:t>15. ________ the newsreaders on BBC One reads very fast. My brother can hear everything in the news.</w:t>
      </w:r>
    </w:p>
    <w:p w:rsidR="00250143" w:rsidRPr="00AC66D3" w:rsidRDefault="00250143" w:rsidP="00250143">
      <w:pPr>
        <w:shd w:val="clear" w:color="auto" w:fill="FFFFFF"/>
        <w:jc w:val="both"/>
        <w:rPr>
          <w:sz w:val="28"/>
          <w:szCs w:val="28"/>
        </w:rPr>
      </w:pPr>
      <w:r w:rsidRPr="00AC66D3">
        <w:rPr>
          <w:sz w:val="28"/>
          <w:szCs w:val="28"/>
        </w:rPr>
        <w:t>A. But                        B. Although       C. So                 D. Because</w:t>
      </w:r>
    </w:p>
    <w:p w:rsidR="00250143" w:rsidRPr="00AC66D3" w:rsidRDefault="00250143" w:rsidP="00250143">
      <w:pPr>
        <w:shd w:val="clear" w:color="auto" w:fill="FFFFFF"/>
        <w:jc w:val="both"/>
        <w:rPr>
          <w:sz w:val="28"/>
          <w:szCs w:val="28"/>
        </w:rPr>
      </w:pPr>
      <w:r w:rsidRPr="00AC66D3">
        <w:rPr>
          <w:sz w:val="28"/>
          <w:szCs w:val="28"/>
        </w:rPr>
        <w:t>16. Children can participate in a TV ________ for a game show or quiz show.</w:t>
      </w:r>
    </w:p>
    <w:p w:rsidR="00250143" w:rsidRPr="00AC66D3" w:rsidRDefault="00250143" w:rsidP="00250143">
      <w:pPr>
        <w:shd w:val="clear" w:color="auto" w:fill="FFFFFF"/>
        <w:jc w:val="both"/>
        <w:rPr>
          <w:sz w:val="28"/>
          <w:szCs w:val="28"/>
        </w:rPr>
      </w:pPr>
      <w:r w:rsidRPr="00AC66D3">
        <w:rPr>
          <w:sz w:val="28"/>
          <w:szCs w:val="28"/>
        </w:rPr>
        <w:t>A. channel                  B. competition   C. studio             D. cartoon</w:t>
      </w:r>
    </w:p>
    <w:p w:rsidR="00250143" w:rsidRPr="00AC66D3" w:rsidRDefault="00250143" w:rsidP="00250143">
      <w:pPr>
        <w:shd w:val="clear" w:color="auto" w:fill="FFFFFF"/>
        <w:jc w:val="both"/>
        <w:rPr>
          <w:sz w:val="28"/>
          <w:szCs w:val="28"/>
        </w:rPr>
      </w:pPr>
      <w:r w:rsidRPr="00AC66D3">
        <w:rPr>
          <w:sz w:val="28"/>
          <w:szCs w:val="28"/>
        </w:rPr>
        <w:t>17. Many people with different skills work hard ________ quality programmes for TV.</w:t>
      </w:r>
    </w:p>
    <w:p w:rsidR="00250143" w:rsidRPr="00AC66D3" w:rsidRDefault="00250143" w:rsidP="00250143">
      <w:pPr>
        <w:shd w:val="clear" w:color="auto" w:fill="FFFFFF"/>
        <w:jc w:val="both"/>
        <w:rPr>
          <w:sz w:val="28"/>
          <w:szCs w:val="28"/>
        </w:rPr>
      </w:pPr>
      <w:r w:rsidRPr="00AC66D3">
        <w:rPr>
          <w:sz w:val="28"/>
          <w:szCs w:val="28"/>
        </w:rPr>
        <w:t>A. produce                  B. producing      C. to produceD. to producing</w:t>
      </w:r>
    </w:p>
    <w:p w:rsidR="00250143" w:rsidRPr="00AC66D3" w:rsidRDefault="00250143" w:rsidP="00250143">
      <w:pPr>
        <w:shd w:val="clear" w:color="auto" w:fill="FFFFFF"/>
        <w:jc w:val="both"/>
        <w:rPr>
          <w:sz w:val="28"/>
          <w:szCs w:val="28"/>
        </w:rPr>
      </w:pPr>
      <w:r w:rsidRPr="00AC66D3">
        <w:rPr>
          <w:sz w:val="28"/>
          <w:szCs w:val="28"/>
        </w:rPr>
        <w:t> 18. - ______ is that TV programme directed by?</w:t>
      </w:r>
    </w:p>
    <w:p w:rsidR="00250143" w:rsidRPr="00AC66D3" w:rsidRDefault="00250143" w:rsidP="00250143">
      <w:pPr>
        <w:shd w:val="clear" w:color="auto" w:fill="FFFFFF"/>
        <w:jc w:val="both"/>
        <w:rPr>
          <w:sz w:val="28"/>
          <w:szCs w:val="28"/>
        </w:rPr>
      </w:pPr>
      <w:r w:rsidRPr="00AC66D3">
        <w:rPr>
          <w:sz w:val="28"/>
          <w:szCs w:val="28"/>
        </w:rPr>
        <w:t>- By a famous Vietnamese director.</w:t>
      </w:r>
    </w:p>
    <w:p w:rsidR="00250143" w:rsidRPr="00AC66D3" w:rsidRDefault="00250143" w:rsidP="00250143">
      <w:pPr>
        <w:shd w:val="clear" w:color="auto" w:fill="FFFFFF"/>
        <w:jc w:val="both"/>
        <w:rPr>
          <w:sz w:val="28"/>
          <w:szCs w:val="28"/>
        </w:rPr>
      </w:pPr>
      <w:r w:rsidRPr="00AC66D3">
        <w:rPr>
          <w:sz w:val="28"/>
          <w:szCs w:val="28"/>
        </w:rPr>
        <w:t>A. What                      B. When            C. Where             D. Who</w:t>
      </w:r>
    </w:p>
    <w:p w:rsidR="00250143" w:rsidRPr="00AC66D3" w:rsidRDefault="00250143" w:rsidP="00250143">
      <w:pPr>
        <w:shd w:val="clear" w:color="auto" w:fill="FFFFFF"/>
        <w:jc w:val="both"/>
        <w:rPr>
          <w:sz w:val="28"/>
          <w:szCs w:val="28"/>
        </w:rPr>
      </w:pPr>
      <w:r w:rsidRPr="00AC66D3">
        <w:rPr>
          <w:sz w:val="28"/>
          <w:szCs w:val="28"/>
        </w:rPr>
        <w:t>19. If you want to know what the _______ is like tomorrow, watch the weather forecast.</w:t>
      </w:r>
    </w:p>
    <w:p w:rsidR="00250143" w:rsidRPr="00AC66D3" w:rsidRDefault="00250143" w:rsidP="00250143">
      <w:pPr>
        <w:shd w:val="clear" w:color="auto" w:fill="FFFFFF"/>
        <w:jc w:val="both"/>
        <w:rPr>
          <w:sz w:val="28"/>
          <w:szCs w:val="28"/>
        </w:rPr>
      </w:pPr>
      <w:r w:rsidRPr="00AC66D3">
        <w:rPr>
          <w:sz w:val="28"/>
          <w:szCs w:val="28"/>
        </w:rPr>
        <w:t>A. weather                  B. music             C. world news     D. game show</w:t>
      </w:r>
    </w:p>
    <w:p w:rsidR="00250143" w:rsidRPr="00AC66D3" w:rsidRDefault="00250143" w:rsidP="00250143">
      <w:pPr>
        <w:shd w:val="clear" w:color="auto" w:fill="FFFFFF"/>
        <w:jc w:val="both"/>
        <w:rPr>
          <w:sz w:val="28"/>
          <w:szCs w:val="28"/>
        </w:rPr>
      </w:pPr>
      <w:r w:rsidRPr="00AC66D3">
        <w:rPr>
          <w:sz w:val="28"/>
          <w:szCs w:val="28"/>
        </w:rPr>
        <w:t>20. My sister often ________ badminton in her free time.</w:t>
      </w:r>
    </w:p>
    <w:p w:rsidR="00250143" w:rsidRPr="00AC66D3" w:rsidRDefault="00250143" w:rsidP="00250143">
      <w:pPr>
        <w:shd w:val="clear" w:color="auto" w:fill="FFFFFF"/>
        <w:jc w:val="both"/>
        <w:rPr>
          <w:sz w:val="28"/>
          <w:szCs w:val="28"/>
        </w:rPr>
      </w:pPr>
      <w:r w:rsidRPr="00AC66D3">
        <w:rPr>
          <w:sz w:val="28"/>
          <w:szCs w:val="28"/>
        </w:rPr>
        <w:t>A. play                       B. plays               C. playing           D. to play</w:t>
      </w:r>
    </w:p>
    <w:p w:rsidR="00250143" w:rsidRPr="00AC66D3" w:rsidRDefault="00250143" w:rsidP="00250143">
      <w:pPr>
        <w:shd w:val="clear" w:color="auto" w:fill="FFFFFF"/>
        <w:rPr>
          <w:b/>
          <w:color w:val="000000"/>
          <w:sz w:val="28"/>
          <w:szCs w:val="28"/>
        </w:rPr>
      </w:pPr>
      <w:r w:rsidRPr="00AC66D3">
        <w:rPr>
          <w:b/>
          <w:color w:val="000000"/>
          <w:sz w:val="28"/>
          <w:szCs w:val="28"/>
        </w:rPr>
        <w:t>III:Completethesentenceswith</w:t>
      </w:r>
      <w:r w:rsidRPr="00AC66D3">
        <w:rPr>
          <w:b/>
          <w:color w:val="000000"/>
          <w:sz w:val="28"/>
          <w:szCs w:val="28"/>
          <w:bdr w:val="none" w:sz="0" w:space="0" w:color="auto" w:frame="1"/>
        </w:rPr>
        <w:t xml:space="preserve"> and, but, so, because, although</w:t>
      </w:r>
      <w:r w:rsidRPr="00AC66D3">
        <w:rPr>
          <w:b/>
          <w:color w:val="000000"/>
          <w:sz w:val="28"/>
          <w:szCs w:val="28"/>
        </w:rPr>
        <w:t>.</w:t>
      </w:r>
    </w:p>
    <w:p w:rsidR="00250143" w:rsidRPr="00AC66D3" w:rsidRDefault="00250143" w:rsidP="00250143">
      <w:pPr>
        <w:shd w:val="clear" w:color="auto" w:fill="FFFFFF"/>
        <w:rPr>
          <w:color w:val="000000"/>
          <w:sz w:val="28"/>
          <w:szCs w:val="28"/>
        </w:rPr>
      </w:pPr>
      <w:r w:rsidRPr="00AC66D3">
        <w:rPr>
          <w:color w:val="000000"/>
          <w:sz w:val="28"/>
          <w:szCs w:val="28"/>
        </w:rPr>
        <w:t>1.Iwanttoworkasaninterpreterinthefuture,___________IamstudyingRussian.</w:t>
      </w:r>
    </w:p>
    <w:p w:rsidR="00250143" w:rsidRPr="00AC66D3" w:rsidRDefault="00250143" w:rsidP="00250143">
      <w:pPr>
        <w:shd w:val="clear" w:color="auto" w:fill="FFFFFF"/>
        <w:rPr>
          <w:color w:val="000000"/>
          <w:sz w:val="28"/>
          <w:szCs w:val="28"/>
        </w:rPr>
      </w:pPr>
      <w:r w:rsidRPr="00AC66D3">
        <w:rPr>
          <w:color w:val="000000"/>
          <w:sz w:val="28"/>
          <w:szCs w:val="28"/>
        </w:rPr>
        <w:t>2.Whenshegotthenewsfromherfamily,shecouldn’tdoanything___________</w:t>
      </w:r>
    </w:p>
    <w:p w:rsidR="00250143" w:rsidRPr="00AC66D3" w:rsidRDefault="00250143" w:rsidP="00250143">
      <w:pPr>
        <w:shd w:val="clear" w:color="auto" w:fill="FFFFFF"/>
        <w:rPr>
          <w:color w:val="000000"/>
          <w:sz w:val="28"/>
          <w:szCs w:val="28"/>
        </w:rPr>
      </w:pPr>
      <w:r w:rsidRPr="00AC66D3">
        <w:rPr>
          <w:color w:val="000000"/>
          <w:sz w:val="28"/>
          <w:szCs w:val="28"/>
        </w:rPr>
        <w:t>cry.</w:t>
      </w:r>
    </w:p>
    <w:p w:rsidR="00250143" w:rsidRPr="00AC66D3" w:rsidRDefault="00250143" w:rsidP="00250143">
      <w:pPr>
        <w:shd w:val="clear" w:color="auto" w:fill="FFFFFF"/>
        <w:rPr>
          <w:color w:val="000000"/>
          <w:sz w:val="28"/>
          <w:szCs w:val="28"/>
        </w:rPr>
      </w:pPr>
      <w:r w:rsidRPr="00AC66D3">
        <w:rPr>
          <w:color w:val="000000"/>
          <w:sz w:val="28"/>
          <w:szCs w:val="28"/>
        </w:rPr>
        <w:t>3.___________weliveinthesamebuilding,wehavehardlyseeneachother.</w:t>
      </w:r>
    </w:p>
    <w:p w:rsidR="00250143" w:rsidRPr="00AC66D3" w:rsidRDefault="00250143" w:rsidP="00250143">
      <w:pPr>
        <w:shd w:val="clear" w:color="auto" w:fill="FFFFFF"/>
        <w:rPr>
          <w:color w:val="000000"/>
          <w:sz w:val="28"/>
          <w:szCs w:val="28"/>
        </w:rPr>
      </w:pPr>
      <w:r w:rsidRPr="00AC66D3">
        <w:rPr>
          <w:color w:val="000000"/>
          <w:sz w:val="28"/>
          <w:szCs w:val="28"/>
        </w:rPr>
        <w:t>4.IwenttobuyaRollingStonesCD,___________theshopdidn’thaveit.</w:t>
      </w:r>
    </w:p>
    <w:p w:rsidR="00250143" w:rsidRPr="00AC66D3" w:rsidRDefault="00250143" w:rsidP="00250143">
      <w:pPr>
        <w:shd w:val="clear" w:color="auto" w:fill="FFFFFF"/>
        <w:rPr>
          <w:color w:val="000000"/>
          <w:sz w:val="28"/>
          <w:szCs w:val="28"/>
        </w:rPr>
      </w:pPr>
      <w:r w:rsidRPr="00AC66D3">
        <w:rPr>
          <w:color w:val="000000"/>
          <w:sz w:val="28"/>
          <w:szCs w:val="28"/>
        </w:rPr>
        <w:t>5.Annaneedssomemoney,___________shetookaparttimejob.</w:t>
      </w:r>
    </w:p>
    <w:p w:rsidR="00250143" w:rsidRPr="00AC66D3" w:rsidRDefault="00250143" w:rsidP="00250143">
      <w:pPr>
        <w:shd w:val="clear" w:color="auto" w:fill="FFFFFF"/>
        <w:rPr>
          <w:color w:val="000000"/>
          <w:sz w:val="28"/>
          <w:szCs w:val="28"/>
        </w:rPr>
      </w:pPr>
      <w:r w:rsidRPr="00AC66D3">
        <w:rPr>
          <w:color w:val="000000"/>
          <w:sz w:val="28"/>
          <w:szCs w:val="28"/>
        </w:rPr>
        <w:t>6.Juliehasaguitar___________sheplaysitreallywell.</w:t>
      </w:r>
    </w:p>
    <w:p w:rsidR="00250143" w:rsidRPr="00AC66D3" w:rsidRDefault="00250143" w:rsidP="00250143">
      <w:pPr>
        <w:shd w:val="clear" w:color="auto" w:fill="FFFFFF"/>
        <w:rPr>
          <w:color w:val="000000"/>
          <w:sz w:val="28"/>
          <w:szCs w:val="28"/>
        </w:rPr>
      </w:pPr>
      <w:r w:rsidRPr="00AC66D3">
        <w:rPr>
          <w:color w:val="000000"/>
          <w:sz w:val="28"/>
          <w:szCs w:val="28"/>
        </w:rPr>
        <w:t>7.Theconcertwascancelled___________wewenttowatchamovieinstead.</w:t>
      </w:r>
    </w:p>
    <w:p w:rsidR="00250143" w:rsidRPr="00AC66D3" w:rsidRDefault="00250143" w:rsidP="00250143">
      <w:pPr>
        <w:shd w:val="clear" w:color="auto" w:fill="FFFFFF"/>
        <w:rPr>
          <w:color w:val="000000"/>
          <w:sz w:val="28"/>
          <w:szCs w:val="28"/>
        </w:rPr>
      </w:pPr>
      <w:r w:rsidRPr="00AC66D3">
        <w:rPr>
          <w:color w:val="000000"/>
          <w:sz w:val="28"/>
          <w:szCs w:val="28"/>
        </w:rPr>
        <w:t>8.___________mysisterhadnotwrittenanoteforme,myfingerswereinjured.</w:t>
      </w:r>
    </w:p>
    <w:p w:rsidR="00250143" w:rsidRPr="00AC66D3" w:rsidRDefault="00250143" w:rsidP="00250143">
      <w:pPr>
        <w:shd w:val="clear" w:color="auto" w:fill="FFFFFF"/>
        <w:rPr>
          <w:color w:val="000000"/>
          <w:sz w:val="28"/>
          <w:szCs w:val="28"/>
        </w:rPr>
      </w:pPr>
      <w:r w:rsidRPr="00AC66D3">
        <w:rPr>
          <w:color w:val="000000"/>
          <w:sz w:val="28"/>
          <w:szCs w:val="28"/>
        </w:rPr>
        <w:t>9.Thisisanexpensive___________usefulbook.</w:t>
      </w:r>
    </w:p>
    <w:p w:rsidR="00250143" w:rsidRPr="00AC66D3" w:rsidRDefault="00250143" w:rsidP="00250143">
      <w:pPr>
        <w:shd w:val="clear" w:color="auto" w:fill="FFFFFF"/>
        <w:rPr>
          <w:color w:val="000000"/>
          <w:sz w:val="28"/>
          <w:szCs w:val="28"/>
        </w:rPr>
      </w:pPr>
      <w:r w:rsidRPr="00AC66D3">
        <w:rPr>
          <w:color w:val="000000"/>
          <w:sz w:val="28"/>
          <w:szCs w:val="28"/>
        </w:rPr>
        <w:t>10.Idon’tlikehim,___________Iagreethathehasgoodmanners</w:t>
      </w:r>
    </w:p>
    <w:p w:rsidR="00250143" w:rsidRPr="00AC66D3" w:rsidRDefault="00250143" w:rsidP="00250143">
      <w:pPr>
        <w:shd w:val="clear" w:color="auto" w:fill="FFFFFF"/>
        <w:rPr>
          <w:b/>
          <w:color w:val="000000"/>
          <w:sz w:val="28"/>
          <w:szCs w:val="28"/>
        </w:rPr>
      </w:pPr>
      <w:r w:rsidRPr="00AC66D3">
        <w:rPr>
          <w:b/>
          <w:color w:val="000000"/>
          <w:sz w:val="28"/>
          <w:szCs w:val="28"/>
        </w:rPr>
        <w:t>IV.Completethequestionswithquestionwords.</w:t>
      </w:r>
    </w:p>
    <w:p w:rsidR="00250143" w:rsidRPr="00AC66D3" w:rsidRDefault="00250143" w:rsidP="00250143">
      <w:pPr>
        <w:shd w:val="clear" w:color="auto" w:fill="FFFFFF"/>
        <w:rPr>
          <w:color w:val="000000"/>
          <w:sz w:val="28"/>
          <w:szCs w:val="28"/>
        </w:rPr>
      </w:pPr>
      <w:r w:rsidRPr="00AC66D3">
        <w:rPr>
          <w:color w:val="000000"/>
          <w:sz w:val="28"/>
          <w:szCs w:val="28"/>
        </w:rPr>
        <w:t>1._________didshegotothedoctor?-Becauseshehadasplittingheadache.</w:t>
      </w:r>
    </w:p>
    <w:p w:rsidR="00250143" w:rsidRPr="00AC66D3" w:rsidRDefault="00250143" w:rsidP="00250143">
      <w:pPr>
        <w:shd w:val="clear" w:color="auto" w:fill="FFFFFF"/>
        <w:rPr>
          <w:color w:val="000000"/>
          <w:sz w:val="28"/>
          <w:szCs w:val="28"/>
        </w:rPr>
      </w:pPr>
      <w:r w:rsidRPr="00AC66D3">
        <w:rPr>
          <w:color w:val="000000"/>
          <w:sz w:val="28"/>
          <w:szCs w:val="28"/>
        </w:rPr>
        <w:t>2._________doesheteachinthehighschool?–English.</w:t>
      </w:r>
    </w:p>
    <w:p w:rsidR="00250143" w:rsidRPr="00AC66D3" w:rsidRDefault="00250143" w:rsidP="00250143">
      <w:pPr>
        <w:shd w:val="clear" w:color="auto" w:fill="FFFFFF"/>
        <w:rPr>
          <w:color w:val="000000"/>
          <w:sz w:val="28"/>
          <w:szCs w:val="28"/>
        </w:rPr>
      </w:pPr>
      <w:r w:rsidRPr="00AC66D3">
        <w:rPr>
          <w:color w:val="000000"/>
          <w:sz w:val="28"/>
          <w:szCs w:val="28"/>
        </w:rPr>
        <w:t>3._________didNamleavehomeyesterday?–At7o’clock.</w:t>
      </w:r>
    </w:p>
    <w:p w:rsidR="00250143" w:rsidRPr="00AC66D3" w:rsidRDefault="00250143" w:rsidP="00250143">
      <w:pPr>
        <w:shd w:val="clear" w:color="auto" w:fill="FFFFFF"/>
        <w:rPr>
          <w:color w:val="000000"/>
          <w:sz w:val="28"/>
          <w:szCs w:val="28"/>
        </w:rPr>
      </w:pPr>
      <w:r w:rsidRPr="00AC66D3">
        <w:rPr>
          <w:color w:val="000000"/>
          <w:sz w:val="28"/>
          <w:szCs w:val="28"/>
        </w:rPr>
        <w:t>4._________doessheoftendoexercises?–Aftershefinishesherhomework.</w:t>
      </w:r>
    </w:p>
    <w:p w:rsidR="00250143" w:rsidRPr="00AC66D3" w:rsidRDefault="00250143" w:rsidP="00250143">
      <w:pPr>
        <w:shd w:val="clear" w:color="auto" w:fill="FFFFFF"/>
        <w:rPr>
          <w:color w:val="000000"/>
          <w:sz w:val="28"/>
          <w:szCs w:val="28"/>
        </w:rPr>
      </w:pPr>
      <w:r w:rsidRPr="00AC66D3">
        <w:rPr>
          <w:color w:val="000000"/>
          <w:sz w:val="28"/>
          <w:szCs w:val="28"/>
        </w:rPr>
        <w:t>5._________rosesdotheyplantinthegarden?–Idon’tknow,justsome.</w:t>
      </w:r>
    </w:p>
    <w:p w:rsidR="00250143" w:rsidRPr="00AC66D3" w:rsidRDefault="00250143" w:rsidP="00250143">
      <w:pPr>
        <w:shd w:val="clear" w:color="auto" w:fill="FFFFFF"/>
        <w:rPr>
          <w:color w:val="000000"/>
          <w:sz w:val="28"/>
          <w:szCs w:val="28"/>
        </w:rPr>
      </w:pPr>
      <w:r w:rsidRPr="00AC66D3">
        <w:rPr>
          <w:color w:val="000000"/>
          <w:sz w:val="28"/>
          <w:szCs w:val="28"/>
        </w:rPr>
        <w:t>6._________doesshelearnaboutincomputerscienceclass?–Computer.</w:t>
      </w:r>
    </w:p>
    <w:p w:rsidR="00250143" w:rsidRPr="00AC66D3" w:rsidRDefault="00250143" w:rsidP="00250143">
      <w:pPr>
        <w:shd w:val="clear" w:color="auto" w:fill="FFFFFF"/>
        <w:rPr>
          <w:color w:val="000000"/>
          <w:sz w:val="28"/>
          <w:szCs w:val="28"/>
        </w:rPr>
      </w:pPr>
      <w:r w:rsidRPr="00AC66D3">
        <w:rPr>
          <w:color w:val="000000"/>
          <w:sz w:val="28"/>
          <w:szCs w:val="28"/>
        </w:rPr>
        <w:t>7._________isyourmotherdoinginthekitchen?–Sheiscooking.</w:t>
      </w:r>
    </w:p>
    <w:p w:rsidR="00250143" w:rsidRPr="00AC66D3" w:rsidRDefault="00250143" w:rsidP="00250143">
      <w:pPr>
        <w:shd w:val="clear" w:color="auto" w:fill="FFFFFF"/>
        <w:rPr>
          <w:color w:val="000000"/>
          <w:sz w:val="28"/>
          <w:szCs w:val="28"/>
        </w:rPr>
      </w:pPr>
      <w:r w:rsidRPr="00AC66D3">
        <w:rPr>
          <w:color w:val="000000"/>
          <w:sz w:val="28"/>
          <w:szCs w:val="28"/>
        </w:rPr>
        <w:lastRenderedPageBreak/>
        <w:t>8._________sportsdoesMailikeplayingafterschool?–Badminton.</w:t>
      </w:r>
    </w:p>
    <w:p w:rsidR="00250143" w:rsidRPr="00AC66D3" w:rsidRDefault="00250143" w:rsidP="00250143">
      <w:pPr>
        <w:shd w:val="clear" w:color="auto" w:fill="FFFFFF"/>
        <w:rPr>
          <w:color w:val="000000"/>
          <w:sz w:val="28"/>
          <w:szCs w:val="28"/>
        </w:rPr>
      </w:pPr>
      <w:r w:rsidRPr="00AC66D3">
        <w:rPr>
          <w:color w:val="000000"/>
          <w:sz w:val="28"/>
          <w:szCs w:val="28"/>
        </w:rPr>
        <w:t>9._________doyougotothemovies?–Twiceaweek.</w:t>
      </w:r>
    </w:p>
    <w:p w:rsidR="00250143" w:rsidRPr="00AC66D3" w:rsidRDefault="00250143" w:rsidP="00250143">
      <w:pPr>
        <w:shd w:val="clear" w:color="auto" w:fill="FFFFFF"/>
        <w:rPr>
          <w:color w:val="000000"/>
          <w:sz w:val="28"/>
          <w:szCs w:val="28"/>
        </w:rPr>
      </w:pPr>
      <w:r w:rsidRPr="00AC66D3">
        <w:rPr>
          <w:color w:val="000000"/>
          <w:sz w:val="28"/>
          <w:szCs w:val="28"/>
        </w:rPr>
        <w:t>10._________dotheystay?–InahotelonApplestreet</w:t>
      </w:r>
    </w:p>
    <w:p w:rsidR="00250143" w:rsidRPr="00AC66D3" w:rsidRDefault="00250143" w:rsidP="00250143">
      <w:pPr>
        <w:shd w:val="clear" w:color="auto" w:fill="FFFFFF"/>
        <w:jc w:val="both"/>
        <w:rPr>
          <w:sz w:val="28"/>
          <w:szCs w:val="28"/>
        </w:rPr>
      </w:pPr>
      <w:r w:rsidRPr="00AC66D3">
        <w:rPr>
          <w:b/>
          <w:bCs/>
          <w:sz w:val="28"/>
          <w:szCs w:val="28"/>
          <w:bdr w:val="none" w:sz="0" w:space="0" w:color="auto" w:frame="1"/>
        </w:rPr>
        <w:t>V. Read the passage and answer the following questions.</w:t>
      </w:r>
    </w:p>
    <w:p w:rsidR="00250143" w:rsidRPr="00AC66D3" w:rsidRDefault="00250143" w:rsidP="00250143">
      <w:pPr>
        <w:shd w:val="clear" w:color="auto" w:fill="FFFFFF"/>
        <w:jc w:val="both"/>
        <w:rPr>
          <w:sz w:val="28"/>
          <w:szCs w:val="28"/>
        </w:rPr>
      </w:pPr>
      <w:r w:rsidRPr="00AC66D3">
        <w:rPr>
          <w:sz w:val="28"/>
          <w:szCs w:val="28"/>
        </w:rPr>
        <w:t>Television has its good side. It is both entertaining and educational. It opens up new worlds for children. They learn about different lands and different people. They also learn how to make things by themselves. However, watching too much TV is bad. It keeps children from taking part in outdoor activities. It is bad for their eyes, too.</w:t>
      </w:r>
    </w:p>
    <w:p w:rsidR="00250143" w:rsidRPr="00AC66D3" w:rsidRDefault="00250143" w:rsidP="00250143">
      <w:pPr>
        <w:shd w:val="clear" w:color="auto" w:fill="FFFFFF"/>
        <w:jc w:val="both"/>
        <w:rPr>
          <w:sz w:val="28"/>
          <w:szCs w:val="28"/>
        </w:rPr>
      </w:pPr>
      <w:r w:rsidRPr="00AC66D3">
        <w:rPr>
          <w:sz w:val="28"/>
          <w:szCs w:val="28"/>
        </w:rPr>
        <w:t>1. Why is television good?</w:t>
      </w:r>
    </w:p>
    <w:p w:rsidR="00250143" w:rsidRPr="00AC66D3" w:rsidRDefault="00250143" w:rsidP="00250143">
      <w:pPr>
        <w:shd w:val="clear" w:color="auto" w:fill="FFFFFF"/>
        <w:jc w:val="both"/>
        <w:rPr>
          <w:sz w:val="28"/>
          <w:szCs w:val="28"/>
        </w:rPr>
      </w:pPr>
      <w:r w:rsidRPr="00AC66D3">
        <w:rPr>
          <w:sz w:val="28"/>
          <w:szCs w:val="28"/>
        </w:rPr>
        <w:t>2. What can kids learn from TV?</w:t>
      </w:r>
    </w:p>
    <w:p w:rsidR="00250143" w:rsidRPr="00AC66D3" w:rsidRDefault="00250143" w:rsidP="00250143">
      <w:pPr>
        <w:shd w:val="clear" w:color="auto" w:fill="FFFFFF"/>
        <w:jc w:val="both"/>
        <w:rPr>
          <w:sz w:val="28"/>
          <w:szCs w:val="28"/>
        </w:rPr>
      </w:pPr>
      <w:r w:rsidRPr="00AC66D3">
        <w:rPr>
          <w:sz w:val="28"/>
          <w:szCs w:val="28"/>
        </w:rPr>
        <w:t>3. What part of the body does watching too much TV harm?</w:t>
      </w:r>
    </w:p>
    <w:p w:rsidR="00250143" w:rsidRPr="00AC66D3" w:rsidRDefault="00250143" w:rsidP="00250143">
      <w:pPr>
        <w:shd w:val="clear" w:color="auto" w:fill="FFFFFF"/>
        <w:jc w:val="both"/>
        <w:rPr>
          <w:sz w:val="28"/>
          <w:szCs w:val="28"/>
        </w:rPr>
      </w:pPr>
      <w:r w:rsidRPr="00AC66D3">
        <w:rPr>
          <w:sz w:val="28"/>
          <w:szCs w:val="28"/>
        </w:rPr>
        <w:t>4. What does watching too much TV keep children from?</w:t>
      </w:r>
    </w:p>
    <w:p w:rsidR="00250143" w:rsidRPr="00AC66D3" w:rsidRDefault="00250143" w:rsidP="00250143">
      <w:pPr>
        <w:shd w:val="clear" w:color="auto" w:fill="FFFFFF"/>
        <w:jc w:val="both"/>
        <w:rPr>
          <w:sz w:val="28"/>
          <w:szCs w:val="28"/>
        </w:rPr>
      </w:pPr>
      <w:r w:rsidRPr="00AC66D3">
        <w:rPr>
          <w:sz w:val="28"/>
          <w:szCs w:val="28"/>
        </w:rPr>
        <w:t>5. Is "TV: Wonderful Invention" a good title for this passage?</w:t>
      </w:r>
    </w:p>
    <w:p w:rsidR="00250143" w:rsidRPr="00AC66D3" w:rsidRDefault="00250143" w:rsidP="00250143">
      <w:pPr>
        <w:shd w:val="clear" w:color="auto" w:fill="FFFFFF"/>
        <w:jc w:val="both"/>
        <w:rPr>
          <w:sz w:val="28"/>
          <w:szCs w:val="28"/>
        </w:rPr>
      </w:pPr>
      <w:r w:rsidRPr="00AC66D3">
        <w:rPr>
          <w:b/>
          <w:bCs/>
          <w:sz w:val="28"/>
          <w:szCs w:val="28"/>
          <w:bdr w:val="none" w:sz="0" w:space="0" w:color="auto" w:frame="1"/>
        </w:rPr>
        <w:t>VI. Use the conjunction at the end of each group to connect the sentences.</w:t>
      </w:r>
    </w:p>
    <w:p w:rsidR="00250143" w:rsidRPr="00AC66D3" w:rsidRDefault="00250143" w:rsidP="00250143">
      <w:pPr>
        <w:shd w:val="clear" w:color="auto" w:fill="FFFFFF"/>
        <w:jc w:val="both"/>
        <w:rPr>
          <w:sz w:val="28"/>
          <w:szCs w:val="28"/>
        </w:rPr>
      </w:pPr>
      <w:r w:rsidRPr="00AC66D3">
        <w:rPr>
          <w:sz w:val="28"/>
          <w:szCs w:val="28"/>
        </w:rPr>
        <w:t>1. We turned to The Movie Channel. We wanted to watch Pinocchio. (because)</w:t>
      </w:r>
    </w:p>
    <w:p w:rsidR="00250143" w:rsidRPr="00AC66D3" w:rsidRDefault="00250143" w:rsidP="00250143">
      <w:pPr>
        <w:shd w:val="clear" w:color="auto" w:fill="FFFFFF"/>
        <w:jc w:val="both"/>
        <w:rPr>
          <w:sz w:val="28"/>
          <w:szCs w:val="28"/>
        </w:rPr>
      </w:pPr>
      <w:r w:rsidRPr="00AC66D3">
        <w:rPr>
          <w:sz w:val="28"/>
          <w:szCs w:val="28"/>
        </w:rPr>
        <w:t>2. You can watch The Pig Race. You can watch Who's Faster. (or)</w:t>
      </w:r>
    </w:p>
    <w:p w:rsidR="00250143" w:rsidRPr="00AC66D3" w:rsidRDefault="00250143" w:rsidP="00250143">
      <w:pPr>
        <w:shd w:val="clear" w:color="auto" w:fill="FFFFFF"/>
        <w:jc w:val="both"/>
        <w:rPr>
          <w:sz w:val="28"/>
          <w:szCs w:val="28"/>
        </w:rPr>
      </w:pPr>
      <w:r w:rsidRPr="00AC66D3">
        <w:rPr>
          <w:sz w:val="28"/>
          <w:szCs w:val="28"/>
        </w:rPr>
        <w:t>3. I am interested in the history of television. I've read a lot of books about it. (so)</w:t>
      </w:r>
    </w:p>
    <w:p w:rsidR="00250143" w:rsidRPr="00AC66D3" w:rsidRDefault="00250143" w:rsidP="00250143">
      <w:pPr>
        <w:shd w:val="clear" w:color="auto" w:fill="FFFFFF"/>
        <w:jc w:val="both"/>
        <w:rPr>
          <w:sz w:val="28"/>
          <w:szCs w:val="28"/>
        </w:rPr>
      </w:pPr>
      <w:r w:rsidRPr="00AC66D3">
        <w:rPr>
          <w:sz w:val="28"/>
          <w:szCs w:val="28"/>
        </w:rPr>
        <w:t>4. I love films. I don't like watching them on television. (but)</w:t>
      </w:r>
    </w:p>
    <w:p w:rsidR="00250143" w:rsidRPr="00AC66D3" w:rsidRDefault="00250143" w:rsidP="00250143">
      <w:pPr>
        <w:pBdr>
          <w:bottom w:val="single" w:sz="6" w:space="1" w:color="auto"/>
        </w:pBdr>
        <w:shd w:val="clear" w:color="auto" w:fill="FFFFFF"/>
        <w:jc w:val="both"/>
        <w:rPr>
          <w:sz w:val="28"/>
          <w:szCs w:val="28"/>
        </w:rPr>
      </w:pPr>
      <w:r w:rsidRPr="00AC66D3">
        <w:rPr>
          <w:sz w:val="28"/>
          <w:szCs w:val="28"/>
        </w:rPr>
        <w:t>5. The Haunted Theatre is frightening. Children love it. (Although)</w:t>
      </w:r>
    </w:p>
    <w:p w:rsidR="00250143" w:rsidRPr="00AC66D3" w:rsidRDefault="00250143" w:rsidP="00250143">
      <w:pPr>
        <w:pBdr>
          <w:bottom w:val="single" w:sz="6" w:space="1" w:color="auto"/>
        </w:pBdr>
        <w:shd w:val="clear" w:color="auto" w:fill="FFFFFF"/>
        <w:jc w:val="both"/>
        <w:rPr>
          <w:sz w:val="28"/>
          <w:szCs w:val="28"/>
        </w:rPr>
      </w:pPr>
    </w:p>
    <w:p w:rsidR="00250143" w:rsidRPr="00AC66D3" w:rsidRDefault="00250143" w:rsidP="00250143">
      <w:pPr>
        <w:shd w:val="clear" w:color="auto" w:fill="FFFFFF"/>
        <w:jc w:val="both"/>
        <w:rPr>
          <w:sz w:val="28"/>
          <w:szCs w:val="28"/>
        </w:rPr>
      </w:pPr>
    </w:p>
    <w:p w:rsidR="00250143" w:rsidRPr="00AC66D3" w:rsidRDefault="00250143" w:rsidP="00250143">
      <w:pPr>
        <w:shd w:val="clear" w:color="auto" w:fill="FFFFFF"/>
        <w:jc w:val="both"/>
        <w:rPr>
          <w:sz w:val="28"/>
          <w:szCs w:val="28"/>
        </w:rPr>
      </w:pPr>
    </w:p>
    <w:p w:rsidR="00250143" w:rsidRPr="00AC66D3" w:rsidRDefault="00250143" w:rsidP="00250143">
      <w:pPr>
        <w:spacing w:line="20" w:lineRule="atLeast"/>
        <w:jc w:val="center"/>
        <w:rPr>
          <w:b/>
          <w:sz w:val="28"/>
          <w:szCs w:val="28"/>
        </w:rPr>
      </w:pPr>
      <w:r w:rsidRPr="00AC66D3">
        <w:rPr>
          <w:b/>
          <w:sz w:val="28"/>
          <w:szCs w:val="28"/>
        </w:rPr>
        <w:t>ĐỊA 6</w:t>
      </w:r>
    </w:p>
    <w:p w:rsidR="00250143" w:rsidRPr="00AC66D3" w:rsidRDefault="00250143" w:rsidP="00250143">
      <w:pPr>
        <w:spacing w:line="20" w:lineRule="atLeast"/>
        <w:jc w:val="center"/>
        <w:rPr>
          <w:b/>
          <w:sz w:val="28"/>
          <w:szCs w:val="28"/>
          <w:u w:val="single"/>
        </w:rPr>
      </w:pPr>
    </w:p>
    <w:p w:rsidR="00250143" w:rsidRPr="00AC66D3" w:rsidRDefault="00250143" w:rsidP="00250143">
      <w:pPr>
        <w:spacing w:line="20" w:lineRule="atLeast"/>
        <w:jc w:val="center"/>
        <w:rPr>
          <w:b/>
          <w:sz w:val="36"/>
          <w:szCs w:val="36"/>
        </w:rPr>
      </w:pPr>
      <w:r w:rsidRPr="00AC66D3">
        <w:rPr>
          <w:b/>
          <w:sz w:val="28"/>
          <w:szCs w:val="28"/>
          <w:u w:val="single"/>
          <w:lang w:val="vi-VN"/>
        </w:rPr>
        <w:t>BÀI 17</w:t>
      </w:r>
      <w:r w:rsidRPr="00AC66D3">
        <w:rPr>
          <w:sz w:val="36"/>
          <w:szCs w:val="36"/>
          <w:lang w:val="vi-VN"/>
        </w:rPr>
        <w:t xml:space="preserve">: </w:t>
      </w:r>
      <w:r w:rsidRPr="00AC66D3">
        <w:rPr>
          <w:b/>
          <w:sz w:val="28"/>
          <w:szCs w:val="28"/>
        </w:rPr>
        <w:t>LỚP VỎ KHÍ</w:t>
      </w:r>
    </w:p>
    <w:p w:rsidR="00250143" w:rsidRPr="00AC66D3" w:rsidRDefault="00250143" w:rsidP="00250143">
      <w:pPr>
        <w:pStyle w:val="ListParagraph"/>
        <w:ind w:left="0"/>
        <w:rPr>
          <w:b/>
          <w:sz w:val="36"/>
          <w:szCs w:val="36"/>
        </w:rPr>
      </w:pPr>
      <w:r w:rsidRPr="00AC66D3">
        <w:rPr>
          <w:b/>
          <w:sz w:val="28"/>
          <w:szCs w:val="28"/>
        </w:rPr>
        <w:t>* Kiến thức cần nắm:</w:t>
      </w:r>
    </w:p>
    <w:p w:rsidR="00250143" w:rsidRPr="00AC66D3" w:rsidRDefault="00250143" w:rsidP="00250143">
      <w:pPr>
        <w:rPr>
          <w:b/>
          <w:sz w:val="36"/>
          <w:szCs w:val="36"/>
          <w:u w:val="single"/>
        </w:rPr>
      </w:pPr>
      <w:r w:rsidRPr="00AC66D3">
        <w:rPr>
          <w:b/>
          <w:sz w:val="28"/>
          <w:szCs w:val="28"/>
          <w:u w:val="single"/>
        </w:rPr>
        <w:t>1. Thành phần của không khí:</w:t>
      </w:r>
    </w:p>
    <w:p w:rsidR="00250143" w:rsidRPr="00AC66D3" w:rsidRDefault="00250143" w:rsidP="00250143">
      <w:pPr>
        <w:spacing w:after="120"/>
        <w:jc w:val="both"/>
        <w:rPr>
          <w:sz w:val="28"/>
          <w:szCs w:val="28"/>
        </w:rPr>
      </w:pPr>
      <w:r w:rsidRPr="00AC66D3">
        <w:rPr>
          <w:sz w:val="28"/>
          <w:szCs w:val="28"/>
        </w:rPr>
        <w:t>- Nitơ chiếm 78%, ôxi chiếm 21%.</w:t>
      </w:r>
    </w:p>
    <w:p w:rsidR="00250143" w:rsidRPr="00AC66D3" w:rsidRDefault="00250143" w:rsidP="00250143">
      <w:pPr>
        <w:spacing w:after="120"/>
        <w:jc w:val="both"/>
        <w:rPr>
          <w:sz w:val="28"/>
          <w:szCs w:val="28"/>
        </w:rPr>
      </w:pPr>
      <w:r w:rsidRPr="00AC66D3">
        <w:rPr>
          <w:sz w:val="28"/>
          <w:szCs w:val="28"/>
        </w:rPr>
        <w:t>- Hơi nước và các khí khác: 1%.</w:t>
      </w:r>
    </w:p>
    <w:p w:rsidR="00250143" w:rsidRPr="00AC66D3" w:rsidRDefault="00250143" w:rsidP="00250143">
      <w:pPr>
        <w:spacing w:line="300" w:lineRule="auto"/>
        <w:rPr>
          <w:sz w:val="28"/>
          <w:szCs w:val="28"/>
        </w:rPr>
      </w:pPr>
      <w:r w:rsidRPr="00AC66D3">
        <w:rPr>
          <w:sz w:val="28"/>
          <w:szCs w:val="28"/>
        </w:rPr>
        <w:t>- Lượng hơi nước tuy chiếm tỉ lệ hết sức nhỏ, nhưng lại là nguồn gốc sinh ra các hiện tượng như mây, mưa,…</w:t>
      </w:r>
    </w:p>
    <w:p w:rsidR="00250143" w:rsidRPr="00AC66D3" w:rsidRDefault="00250143" w:rsidP="00250143">
      <w:pPr>
        <w:spacing w:line="300" w:lineRule="auto"/>
        <w:rPr>
          <w:sz w:val="28"/>
          <w:szCs w:val="28"/>
        </w:rPr>
      </w:pPr>
      <w:r w:rsidRPr="00AC66D3">
        <w:rPr>
          <w:b/>
          <w:sz w:val="28"/>
          <w:szCs w:val="28"/>
          <w:u w:val="single"/>
        </w:rPr>
        <w:t>2. Cấu tạo của lớp vỏ khí</w:t>
      </w:r>
      <w:r w:rsidRPr="00AC66D3">
        <w:rPr>
          <w:sz w:val="28"/>
          <w:szCs w:val="28"/>
        </w:rPr>
        <w:t xml:space="preserve"> (khí quyển) gồm 3 tầng:</w:t>
      </w:r>
    </w:p>
    <w:p w:rsidR="00250143" w:rsidRPr="00AC66D3" w:rsidRDefault="00250143" w:rsidP="00250143">
      <w:pPr>
        <w:numPr>
          <w:ilvl w:val="0"/>
          <w:numId w:val="1"/>
        </w:numPr>
        <w:spacing w:line="300" w:lineRule="auto"/>
        <w:rPr>
          <w:sz w:val="28"/>
          <w:szCs w:val="28"/>
        </w:rPr>
      </w:pPr>
      <w:r w:rsidRPr="00AC66D3">
        <w:rPr>
          <w:sz w:val="28"/>
          <w:szCs w:val="28"/>
        </w:rPr>
        <w:t xml:space="preserve">Tầng đối lưu: </w:t>
      </w:r>
    </w:p>
    <w:p w:rsidR="00250143" w:rsidRPr="00AC66D3" w:rsidRDefault="00250143" w:rsidP="00250143">
      <w:pPr>
        <w:spacing w:line="300" w:lineRule="auto"/>
        <w:rPr>
          <w:sz w:val="28"/>
          <w:szCs w:val="28"/>
        </w:rPr>
      </w:pPr>
      <w:r w:rsidRPr="00AC66D3">
        <w:rPr>
          <w:sz w:val="28"/>
          <w:szCs w:val="28"/>
        </w:rPr>
        <w:t>+ Nằm sát mặt đất, có độ cao từ 0 -16 km, tầng này tập trung tới 90% không khí.</w:t>
      </w:r>
    </w:p>
    <w:p w:rsidR="00250143" w:rsidRPr="00AC66D3" w:rsidRDefault="00250143" w:rsidP="00250143">
      <w:pPr>
        <w:spacing w:line="300" w:lineRule="auto"/>
        <w:rPr>
          <w:sz w:val="28"/>
          <w:szCs w:val="28"/>
        </w:rPr>
      </w:pPr>
      <w:r w:rsidRPr="00AC66D3">
        <w:rPr>
          <w:sz w:val="28"/>
          <w:szCs w:val="28"/>
        </w:rPr>
        <w:t xml:space="preserve">+ Không khí luôn chuyển động theo chiều thẳng đứng. </w:t>
      </w:r>
    </w:p>
    <w:p w:rsidR="00250143" w:rsidRPr="00AC66D3" w:rsidRDefault="00250143" w:rsidP="00250143">
      <w:pPr>
        <w:spacing w:line="300" w:lineRule="auto"/>
        <w:rPr>
          <w:sz w:val="28"/>
          <w:szCs w:val="28"/>
        </w:rPr>
      </w:pPr>
      <w:r w:rsidRPr="00AC66D3">
        <w:rPr>
          <w:sz w:val="28"/>
          <w:szCs w:val="28"/>
        </w:rPr>
        <w:t>+ Nhiệt độ giảm dần theo độ cao ( lên cao 100m nhiệt độ giảm xuống 0,6</w:t>
      </w:r>
      <w:r w:rsidRPr="00AC66D3">
        <w:rPr>
          <w:sz w:val="28"/>
          <w:szCs w:val="28"/>
          <w:vertAlign w:val="superscript"/>
        </w:rPr>
        <w:t>0</w:t>
      </w:r>
      <w:r w:rsidRPr="00AC66D3">
        <w:rPr>
          <w:sz w:val="28"/>
          <w:szCs w:val="28"/>
        </w:rPr>
        <w:t xml:space="preserve">C). </w:t>
      </w:r>
    </w:p>
    <w:p w:rsidR="00250143" w:rsidRPr="00AC66D3" w:rsidRDefault="00250143" w:rsidP="00250143">
      <w:pPr>
        <w:spacing w:line="300" w:lineRule="auto"/>
        <w:rPr>
          <w:sz w:val="28"/>
          <w:szCs w:val="28"/>
        </w:rPr>
      </w:pPr>
      <w:r w:rsidRPr="00AC66D3">
        <w:rPr>
          <w:sz w:val="28"/>
          <w:szCs w:val="28"/>
        </w:rPr>
        <w:t>+ Là nơi sinh ra các hiện tượng khí tượng như mây, mưa, gió…</w:t>
      </w:r>
    </w:p>
    <w:p w:rsidR="00250143" w:rsidRPr="00AC66D3" w:rsidRDefault="00250143" w:rsidP="00250143">
      <w:pPr>
        <w:spacing w:line="300" w:lineRule="auto"/>
        <w:rPr>
          <w:sz w:val="28"/>
          <w:szCs w:val="28"/>
        </w:rPr>
      </w:pPr>
      <w:r w:rsidRPr="00AC66D3">
        <w:rPr>
          <w:sz w:val="28"/>
          <w:szCs w:val="28"/>
        </w:rPr>
        <w:t xml:space="preserve">- Tầng bình lưu: </w:t>
      </w:r>
    </w:p>
    <w:p w:rsidR="00250143" w:rsidRPr="00AC66D3" w:rsidRDefault="00250143" w:rsidP="00250143">
      <w:pPr>
        <w:spacing w:line="300" w:lineRule="auto"/>
        <w:rPr>
          <w:sz w:val="28"/>
          <w:szCs w:val="28"/>
        </w:rPr>
      </w:pPr>
      <w:r w:rsidRPr="00AC66D3">
        <w:rPr>
          <w:sz w:val="28"/>
          <w:szCs w:val="28"/>
        </w:rPr>
        <w:t>+ Nằm trên tầng đối lưu, có độ cao từ 16 – 80 km.</w:t>
      </w:r>
    </w:p>
    <w:p w:rsidR="00250143" w:rsidRPr="00AC66D3" w:rsidRDefault="00250143" w:rsidP="00250143">
      <w:pPr>
        <w:spacing w:line="300" w:lineRule="auto"/>
        <w:rPr>
          <w:sz w:val="28"/>
          <w:szCs w:val="28"/>
        </w:rPr>
      </w:pPr>
      <w:r w:rsidRPr="00AC66D3">
        <w:rPr>
          <w:sz w:val="28"/>
          <w:szCs w:val="28"/>
        </w:rPr>
        <w:t>+ Có lớp ôdôn, lớp này có vai trò hấp thụ các tia bức xạ có hại cho sinh vật và con người.</w:t>
      </w:r>
    </w:p>
    <w:p w:rsidR="00250143" w:rsidRPr="00AC66D3" w:rsidRDefault="00250143" w:rsidP="00250143">
      <w:pPr>
        <w:spacing w:line="300" w:lineRule="auto"/>
        <w:rPr>
          <w:sz w:val="28"/>
          <w:szCs w:val="28"/>
        </w:rPr>
      </w:pPr>
      <w:r w:rsidRPr="00AC66D3">
        <w:rPr>
          <w:sz w:val="28"/>
          <w:szCs w:val="28"/>
        </w:rPr>
        <w:lastRenderedPageBreak/>
        <w:t xml:space="preserve">- Tầng cao của khí quyển: Nằm trên tầng bình lưu, có độ cao từ 80 km trở lên, tầng này có không khí cực loãng. </w:t>
      </w:r>
    </w:p>
    <w:p w:rsidR="00250143" w:rsidRPr="00AC66D3" w:rsidRDefault="00250143" w:rsidP="00250143">
      <w:pPr>
        <w:spacing w:line="300" w:lineRule="auto"/>
        <w:rPr>
          <w:b/>
          <w:sz w:val="28"/>
          <w:szCs w:val="28"/>
          <w:u w:val="single"/>
        </w:rPr>
      </w:pPr>
      <w:r w:rsidRPr="00AC66D3">
        <w:rPr>
          <w:b/>
          <w:sz w:val="28"/>
          <w:szCs w:val="28"/>
          <w:u w:val="single"/>
        </w:rPr>
        <w:t>Các khối khí:</w:t>
      </w:r>
    </w:p>
    <w:p w:rsidR="00250143" w:rsidRPr="00AC66D3" w:rsidRDefault="00250143" w:rsidP="00250143">
      <w:pPr>
        <w:spacing w:line="300" w:lineRule="auto"/>
        <w:rPr>
          <w:sz w:val="28"/>
          <w:szCs w:val="28"/>
        </w:rPr>
      </w:pPr>
      <w:r w:rsidRPr="00AC66D3">
        <w:rPr>
          <w:sz w:val="28"/>
          <w:szCs w:val="28"/>
        </w:rPr>
        <w:t xml:space="preserve">- Khối khí nóng hình thành trên các vùng vĩ độ thấp, có nhiệt độ tương đối cao </w:t>
      </w:r>
    </w:p>
    <w:p w:rsidR="00250143" w:rsidRPr="00AC66D3" w:rsidRDefault="00250143" w:rsidP="00250143">
      <w:pPr>
        <w:spacing w:line="300" w:lineRule="auto"/>
        <w:rPr>
          <w:sz w:val="28"/>
          <w:szCs w:val="28"/>
        </w:rPr>
      </w:pPr>
      <w:r w:rsidRPr="00AC66D3">
        <w:rPr>
          <w:sz w:val="28"/>
          <w:szCs w:val="28"/>
        </w:rPr>
        <w:t>- Khối khí lạnh hình thành trên các vùng vĩ độ cao, có nhiệt độ tương đối thấp.</w:t>
      </w:r>
    </w:p>
    <w:p w:rsidR="00250143" w:rsidRPr="00AC66D3" w:rsidRDefault="00250143" w:rsidP="00250143">
      <w:pPr>
        <w:spacing w:line="300" w:lineRule="auto"/>
        <w:rPr>
          <w:sz w:val="28"/>
          <w:szCs w:val="28"/>
        </w:rPr>
      </w:pPr>
      <w:r w:rsidRPr="00AC66D3">
        <w:rPr>
          <w:sz w:val="28"/>
          <w:szCs w:val="28"/>
        </w:rPr>
        <w:t>- Khối khí đại dương hình thành trên các biển và đại dương, có độ ẩm lớn.</w:t>
      </w:r>
    </w:p>
    <w:p w:rsidR="00250143" w:rsidRPr="00AC66D3" w:rsidRDefault="00250143" w:rsidP="00250143">
      <w:pPr>
        <w:spacing w:line="300" w:lineRule="auto"/>
        <w:rPr>
          <w:sz w:val="28"/>
          <w:szCs w:val="28"/>
        </w:rPr>
      </w:pPr>
      <w:r w:rsidRPr="00AC66D3">
        <w:rPr>
          <w:sz w:val="28"/>
          <w:szCs w:val="28"/>
        </w:rPr>
        <w:t>- Khối khí lục địa hình thành trên các vùng đất liền, có tình chất tương đối khô</w:t>
      </w:r>
    </w:p>
    <w:p w:rsidR="00250143" w:rsidRPr="00AC66D3" w:rsidRDefault="00250143" w:rsidP="00250143">
      <w:pPr>
        <w:rPr>
          <w:b/>
          <w:sz w:val="36"/>
          <w:szCs w:val="36"/>
        </w:rPr>
      </w:pPr>
      <w:r w:rsidRPr="00AC66D3">
        <w:rPr>
          <w:b/>
          <w:sz w:val="28"/>
          <w:szCs w:val="28"/>
        </w:rPr>
        <w:t>Câu hỏi củng cố:</w:t>
      </w:r>
    </w:p>
    <w:p w:rsidR="00250143" w:rsidRPr="00AC66D3" w:rsidRDefault="00250143" w:rsidP="00250143">
      <w:pPr>
        <w:rPr>
          <w:b/>
          <w:sz w:val="36"/>
          <w:szCs w:val="36"/>
          <w:lang w:val="vi-VN"/>
        </w:rPr>
      </w:pPr>
      <w:r w:rsidRPr="00AC66D3">
        <w:rPr>
          <w:sz w:val="28"/>
          <w:szCs w:val="28"/>
          <w:u w:val="single"/>
          <w:lang w:val="vi-VN"/>
        </w:rPr>
        <w:t xml:space="preserve">Câu </w:t>
      </w:r>
      <w:r w:rsidRPr="00AC66D3">
        <w:rPr>
          <w:sz w:val="28"/>
          <w:szCs w:val="28"/>
          <w:u w:val="single"/>
        </w:rPr>
        <w:t>1:</w:t>
      </w:r>
      <w:r w:rsidRPr="00AC66D3">
        <w:rPr>
          <w:sz w:val="28"/>
          <w:szCs w:val="28"/>
          <w:lang w:val="vi-VN"/>
        </w:rPr>
        <w:t>Lớp vỏ khí là gì ? Những thành phần nào cấu tạo nên lớp vỏ khí?</w:t>
      </w:r>
    </w:p>
    <w:p w:rsidR="00250143" w:rsidRPr="00AC66D3" w:rsidRDefault="00250143" w:rsidP="00250143">
      <w:pPr>
        <w:spacing w:line="300" w:lineRule="auto"/>
        <w:rPr>
          <w:sz w:val="28"/>
          <w:szCs w:val="28"/>
          <w:lang w:val="vi-VN"/>
        </w:rPr>
      </w:pPr>
      <w:r w:rsidRPr="00AC66D3">
        <w:rPr>
          <w:sz w:val="28"/>
          <w:szCs w:val="28"/>
          <w:u w:val="single"/>
          <w:lang w:val="vi-VN"/>
        </w:rPr>
        <w:t>Câu 2:</w:t>
      </w:r>
      <w:r w:rsidRPr="00AC66D3">
        <w:rPr>
          <w:sz w:val="28"/>
          <w:szCs w:val="28"/>
          <w:lang w:val="vi-VN"/>
        </w:rPr>
        <w:t xml:space="preserve"> Lớp vỏ khí có cấu tạo như thế nào ? Tầng nào của lớp vỏ khí có ảnh hưởng đến hoạt động sống của chúng ta?</w:t>
      </w:r>
    </w:p>
    <w:p w:rsidR="00250143" w:rsidRPr="00AC66D3" w:rsidRDefault="00250143" w:rsidP="00250143">
      <w:pPr>
        <w:spacing w:line="20" w:lineRule="atLeast"/>
        <w:jc w:val="both"/>
        <w:rPr>
          <w:sz w:val="28"/>
          <w:szCs w:val="28"/>
          <w:lang w:val="vi-VN"/>
        </w:rPr>
      </w:pPr>
      <w:r w:rsidRPr="00AC66D3">
        <w:rPr>
          <w:sz w:val="28"/>
          <w:szCs w:val="28"/>
          <w:u w:val="single"/>
          <w:lang w:val="vi-VN"/>
        </w:rPr>
        <w:t>Câu 3</w:t>
      </w:r>
      <w:r w:rsidRPr="00AC66D3">
        <w:rPr>
          <w:sz w:val="28"/>
          <w:szCs w:val="28"/>
          <w:lang w:val="vi-VN"/>
        </w:rPr>
        <w:t>: Lớp vỏ khí được chia thành mấy tầng? Nêu vị trí, đặc điểm của tầng đối lưu.</w:t>
      </w:r>
    </w:p>
    <w:p w:rsidR="00250143" w:rsidRPr="00AC66D3" w:rsidRDefault="00250143" w:rsidP="00250143">
      <w:pPr>
        <w:spacing w:line="300" w:lineRule="auto"/>
        <w:rPr>
          <w:sz w:val="28"/>
          <w:szCs w:val="28"/>
          <w:lang w:val="vi-VN"/>
        </w:rPr>
      </w:pPr>
      <w:r w:rsidRPr="00AC66D3">
        <w:rPr>
          <w:sz w:val="28"/>
          <w:szCs w:val="28"/>
          <w:u w:val="single"/>
          <w:lang w:val="vi-VN"/>
        </w:rPr>
        <w:t xml:space="preserve"> Câu 4</w:t>
      </w:r>
      <w:r w:rsidRPr="00AC66D3">
        <w:rPr>
          <w:sz w:val="28"/>
          <w:szCs w:val="28"/>
          <w:lang w:val="vi-VN"/>
        </w:rPr>
        <w:t>: Vì sao trên Trái Đất tồn tại nhiều khối khí ? Khối khí có tác động gì đến khí hậu?</w:t>
      </w:r>
    </w:p>
    <w:p w:rsidR="00250143" w:rsidRPr="00AC66D3" w:rsidRDefault="00250143" w:rsidP="00250143">
      <w:pPr>
        <w:spacing w:line="300" w:lineRule="auto"/>
        <w:rPr>
          <w:sz w:val="28"/>
          <w:szCs w:val="28"/>
        </w:rPr>
      </w:pPr>
      <w:r w:rsidRPr="00AC66D3">
        <w:rPr>
          <w:sz w:val="28"/>
          <w:szCs w:val="28"/>
          <w:u w:val="single"/>
          <w:lang w:val="vi-VN"/>
        </w:rPr>
        <w:t>Câu 5</w:t>
      </w:r>
      <w:r w:rsidRPr="00AC66D3">
        <w:rPr>
          <w:sz w:val="28"/>
          <w:szCs w:val="28"/>
          <w:lang w:val="vi-VN"/>
        </w:rPr>
        <w:t>: Dựa vào đâu có sự phân ra: các khối khí nóng, lạnh và các khối khí đại dương, lục địa?</w:t>
      </w:r>
    </w:p>
    <w:p w:rsidR="00250143" w:rsidRPr="00AC66D3" w:rsidRDefault="00250143" w:rsidP="00250143">
      <w:pPr>
        <w:spacing w:line="300" w:lineRule="auto"/>
        <w:rPr>
          <w:sz w:val="28"/>
          <w:szCs w:val="28"/>
          <w:lang w:val="vi-VN"/>
        </w:rPr>
      </w:pPr>
      <w:r w:rsidRPr="00AC66D3">
        <w:rPr>
          <w:sz w:val="28"/>
          <w:szCs w:val="28"/>
          <w:u w:val="single"/>
          <w:lang w:val="vi-VN"/>
        </w:rPr>
        <w:t>Câu 6</w:t>
      </w:r>
      <w:r w:rsidRPr="00AC66D3">
        <w:rPr>
          <w:sz w:val="28"/>
          <w:szCs w:val="28"/>
          <w:lang w:val="vi-VN"/>
        </w:rPr>
        <w:t>: Khi nào khối khí bị biến tính?</w:t>
      </w:r>
    </w:p>
    <w:p w:rsidR="00250143" w:rsidRPr="00AC66D3" w:rsidRDefault="00250143" w:rsidP="00250143">
      <w:pPr>
        <w:spacing w:line="20" w:lineRule="atLeast"/>
        <w:jc w:val="both"/>
        <w:rPr>
          <w:sz w:val="28"/>
          <w:szCs w:val="28"/>
        </w:rPr>
      </w:pPr>
    </w:p>
    <w:p w:rsidR="00250143" w:rsidRPr="00AC66D3" w:rsidRDefault="00250143" w:rsidP="00250143">
      <w:pPr>
        <w:spacing w:line="20" w:lineRule="atLeast"/>
        <w:jc w:val="both"/>
        <w:rPr>
          <w:sz w:val="28"/>
          <w:szCs w:val="28"/>
        </w:rPr>
      </w:pPr>
    </w:p>
    <w:p w:rsidR="00250143" w:rsidRPr="00AC66D3" w:rsidRDefault="00250143" w:rsidP="00250143">
      <w:pPr>
        <w:spacing w:line="20" w:lineRule="atLeast"/>
        <w:jc w:val="center"/>
        <w:rPr>
          <w:b/>
          <w:sz w:val="28"/>
          <w:szCs w:val="28"/>
          <w:lang w:val="pt-BR"/>
        </w:rPr>
      </w:pPr>
      <w:r w:rsidRPr="00AC66D3">
        <w:rPr>
          <w:b/>
          <w:sz w:val="28"/>
          <w:szCs w:val="28"/>
          <w:u w:val="single"/>
          <w:lang w:val="vi-VN"/>
        </w:rPr>
        <w:t>Bài 18</w:t>
      </w:r>
      <w:r w:rsidRPr="00AC66D3">
        <w:rPr>
          <w:b/>
          <w:sz w:val="32"/>
          <w:szCs w:val="32"/>
          <w:lang w:val="vi-VN"/>
        </w:rPr>
        <w:t xml:space="preserve">: </w:t>
      </w:r>
      <w:r w:rsidRPr="00AC66D3">
        <w:rPr>
          <w:b/>
          <w:sz w:val="28"/>
          <w:szCs w:val="28"/>
          <w:lang w:val="pt-BR"/>
        </w:rPr>
        <w:t>THỜI TIẾT, KHÍ HẬU VÀ NHIỆT ĐỘ KHÔNG KHÍ</w:t>
      </w:r>
    </w:p>
    <w:p w:rsidR="00250143" w:rsidRPr="00AC66D3" w:rsidRDefault="00250143" w:rsidP="00250143">
      <w:pPr>
        <w:spacing w:line="20" w:lineRule="atLeast"/>
        <w:jc w:val="both"/>
        <w:rPr>
          <w:b/>
          <w:sz w:val="28"/>
          <w:szCs w:val="28"/>
          <w:lang w:val="pt-BR"/>
        </w:rPr>
      </w:pPr>
    </w:p>
    <w:p w:rsidR="00250143" w:rsidRPr="00AC66D3" w:rsidRDefault="00250143" w:rsidP="00250143">
      <w:pPr>
        <w:spacing w:line="300" w:lineRule="auto"/>
        <w:rPr>
          <w:b/>
          <w:sz w:val="28"/>
          <w:szCs w:val="28"/>
          <w:lang w:val="pt-BR"/>
        </w:rPr>
      </w:pPr>
    </w:p>
    <w:p w:rsidR="00250143" w:rsidRPr="00AC66D3" w:rsidRDefault="00250143" w:rsidP="00250143">
      <w:pPr>
        <w:spacing w:line="300" w:lineRule="auto"/>
        <w:rPr>
          <w:sz w:val="28"/>
          <w:szCs w:val="28"/>
          <w:lang w:val="pt-BR"/>
        </w:rPr>
      </w:pPr>
      <w:r w:rsidRPr="00AC66D3">
        <w:rPr>
          <w:sz w:val="28"/>
          <w:szCs w:val="28"/>
          <w:lang w:val="pt-BR"/>
        </w:rPr>
        <w:t xml:space="preserve">- Thời tiết: là sự biểu hiện của các hiện tượng khí tượng ở 1 địa phương, trong một thời gian ngắn  </w:t>
      </w:r>
    </w:p>
    <w:p w:rsidR="00250143" w:rsidRPr="00AC66D3" w:rsidRDefault="00250143" w:rsidP="00250143">
      <w:pPr>
        <w:spacing w:line="300" w:lineRule="auto"/>
        <w:rPr>
          <w:sz w:val="28"/>
          <w:szCs w:val="28"/>
          <w:lang w:val="pt-BR"/>
        </w:rPr>
      </w:pPr>
      <w:r w:rsidRPr="00AC66D3">
        <w:rPr>
          <w:sz w:val="28"/>
          <w:szCs w:val="28"/>
          <w:lang w:val="pt-BR"/>
        </w:rPr>
        <w:t>- Khí hậu: là tình hình lập lại của các kiểu thời tiết riêng biệt ở 1 địa phương trong một thời gian dài (nhiều năm).</w:t>
      </w:r>
    </w:p>
    <w:p w:rsidR="00250143" w:rsidRPr="00AC66D3" w:rsidRDefault="00250143" w:rsidP="00250143">
      <w:pPr>
        <w:spacing w:line="300" w:lineRule="auto"/>
        <w:rPr>
          <w:sz w:val="28"/>
          <w:szCs w:val="28"/>
          <w:lang w:val="pt-BR"/>
        </w:rPr>
      </w:pPr>
      <w:r w:rsidRPr="00AC66D3">
        <w:rPr>
          <w:sz w:val="28"/>
          <w:szCs w:val="28"/>
          <w:lang w:val="pt-BR"/>
        </w:rPr>
        <w:t xml:space="preserve">- Nhiệt độ không khí: Là độ nóng lạnh của không khí do bề mặt đất tỏa nhiệt. </w:t>
      </w:r>
    </w:p>
    <w:p w:rsidR="00250143" w:rsidRPr="00AC66D3" w:rsidRDefault="00250143" w:rsidP="00250143">
      <w:pPr>
        <w:spacing w:line="300" w:lineRule="auto"/>
        <w:rPr>
          <w:sz w:val="28"/>
          <w:szCs w:val="28"/>
          <w:lang w:val="pt-BR"/>
        </w:rPr>
      </w:pPr>
      <w:r w:rsidRPr="00AC66D3">
        <w:rPr>
          <w:sz w:val="28"/>
          <w:szCs w:val="28"/>
          <w:lang w:val="pt-BR"/>
        </w:rPr>
        <w:t>- Người ta đo nhiệt độ không khí bằng nhiệt kế.</w:t>
      </w:r>
    </w:p>
    <w:p w:rsidR="00250143" w:rsidRPr="00AC66D3" w:rsidRDefault="00250143" w:rsidP="00250143">
      <w:pPr>
        <w:spacing w:line="300" w:lineRule="auto"/>
        <w:rPr>
          <w:b/>
          <w:sz w:val="28"/>
          <w:szCs w:val="28"/>
          <w:u w:val="single"/>
          <w:lang w:val="pt-BR"/>
        </w:rPr>
      </w:pPr>
      <w:r w:rsidRPr="00AC66D3">
        <w:rPr>
          <w:b/>
          <w:sz w:val="28"/>
          <w:szCs w:val="28"/>
          <w:u w:val="single"/>
          <w:lang w:val="pt-BR"/>
        </w:rPr>
        <w:t>Cách tính nhiệt độ trung bình ngày, tháng, năm:</w:t>
      </w:r>
    </w:p>
    <w:p w:rsidR="00250143" w:rsidRPr="00AC66D3" w:rsidRDefault="00250143" w:rsidP="00250143">
      <w:pPr>
        <w:tabs>
          <w:tab w:val="left" w:pos="6330"/>
        </w:tabs>
        <w:spacing w:line="300" w:lineRule="auto"/>
        <w:rPr>
          <w:sz w:val="28"/>
          <w:szCs w:val="28"/>
          <w:vertAlign w:val="superscript"/>
          <w:lang w:val="pt-BR"/>
        </w:rPr>
      </w:pPr>
      <w:r w:rsidRPr="00AC66D3">
        <w:rPr>
          <w:sz w:val="28"/>
          <w:szCs w:val="28"/>
          <w:lang w:val="pt-BR"/>
        </w:rPr>
        <w:t xml:space="preserve">Nhiệt độ </w:t>
      </w:r>
      <w:r w:rsidRPr="00AC66D3">
        <w:rPr>
          <w:sz w:val="28"/>
          <w:szCs w:val="28"/>
          <w:vertAlign w:val="subscript"/>
          <w:lang w:val="pt-BR"/>
        </w:rPr>
        <w:t>trung bình ngày</w:t>
      </w:r>
      <w:r w:rsidRPr="00AC66D3">
        <w:rPr>
          <w:sz w:val="28"/>
          <w:szCs w:val="28"/>
          <w:lang w:val="pt-BR"/>
        </w:rPr>
        <w:t>=</w:t>
      </w:r>
      <w:r w:rsidRPr="00AC66D3">
        <w:rPr>
          <w:sz w:val="28"/>
          <w:szCs w:val="28"/>
          <w:vertAlign w:val="superscript"/>
          <w:lang w:val="pt-BR"/>
        </w:rPr>
        <w:t xml:space="preserve"> tổng nhiệt độ đo trong ngày</w:t>
      </w:r>
    </w:p>
    <w:p w:rsidR="00250143" w:rsidRPr="00AC66D3" w:rsidRDefault="00AC66D3" w:rsidP="00250143">
      <w:pPr>
        <w:tabs>
          <w:tab w:val="left" w:pos="6330"/>
        </w:tabs>
        <w:spacing w:line="300" w:lineRule="auto"/>
        <w:rPr>
          <w:sz w:val="28"/>
          <w:szCs w:val="28"/>
          <w:vertAlign w:val="superscript"/>
          <w:lang w:val="pt-BR"/>
        </w:rPr>
      </w:pPr>
      <w:r w:rsidRPr="00AC66D3">
        <w:rPr>
          <w:noProof/>
        </w:rPr>
        <w:pict>
          <v:line id="Straight Connector 28" o:spid="_x0000_s1026" style="position:absolute;flip:y;z-index:251660288;visibility:visible" from="159pt,.7pt" to="264.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"/>
        </w:pict>
      </w:r>
      <w:r w:rsidR="00250143" w:rsidRPr="00AC66D3">
        <w:rPr>
          <w:sz w:val="28"/>
          <w:szCs w:val="28"/>
          <w:vertAlign w:val="subscript"/>
          <w:lang w:val="pt-BR"/>
        </w:rPr>
        <w:t>số lần đo trong ngày</w:t>
      </w:r>
    </w:p>
    <w:p w:rsidR="00250143" w:rsidRPr="00AC66D3" w:rsidRDefault="00AC66D3" w:rsidP="00250143">
      <w:pPr>
        <w:spacing w:line="300" w:lineRule="auto"/>
        <w:rPr>
          <w:sz w:val="28"/>
          <w:szCs w:val="28"/>
          <w:lang w:val="pt-BR"/>
        </w:rPr>
      </w:pPr>
      <w:r w:rsidRPr="00AC66D3">
        <w:rPr>
          <w:noProof/>
        </w:rPr>
        <w:pict>
          <v:line id="Straight Connector 27" o:spid="_x0000_s1027" style="position:absolute;z-index:251661312;visibility:visible" from="153.75pt,16.2pt" to="234.7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43J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"/>
        </w:pict>
      </w:r>
      <w:r w:rsidR="00250143" w:rsidRPr="00AC66D3">
        <w:rPr>
          <w:sz w:val="28"/>
          <w:szCs w:val="28"/>
          <w:lang w:val="pt-BR"/>
        </w:rPr>
        <w:t xml:space="preserve">Nhiệt độ </w:t>
      </w:r>
      <w:r w:rsidR="00250143" w:rsidRPr="00AC66D3">
        <w:rPr>
          <w:sz w:val="28"/>
          <w:szCs w:val="28"/>
          <w:vertAlign w:val="subscript"/>
          <w:lang w:val="pt-BR"/>
        </w:rPr>
        <w:t xml:space="preserve">trung bình tháng </w:t>
      </w:r>
      <w:r w:rsidR="00250143" w:rsidRPr="00AC66D3">
        <w:rPr>
          <w:sz w:val="28"/>
          <w:szCs w:val="28"/>
          <w:lang w:val="pt-BR"/>
        </w:rPr>
        <w:t xml:space="preserve"> = </w:t>
      </w:r>
      <w:r w:rsidR="00250143" w:rsidRPr="00AC66D3">
        <w:rPr>
          <w:sz w:val="28"/>
          <w:szCs w:val="28"/>
          <w:vertAlign w:val="superscript"/>
          <w:lang w:val="pt-BR"/>
        </w:rPr>
        <w:t xml:space="preserve">tổng nhiệt các ngày </w:t>
      </w:r>
    </w:p>
    <w:p w:rsidR="00250143" w:rsidRPr="00AC66D3" w:rsidRDefault="00250143" w:rsidP="00250143">
      <w:pPr>
        <w:spacing w:line="300" w:lineRule="auto"/>
        <w:rPr>
          <w:sz w:val="28"/>
          <w:szCs w:val="28"/>
          <w:vertAlign w:val="superscript"/>
          <w:lang w:val="pt-BR"/>
        </w:rPr>
      </w:pPr>
      <w:r w:rsidRPr="00AC66D3">
        <w:rPr>
          <w:sz w:val="28"/>
          <w:szCs w:val="28"/>
          <w:vertAlign w:val="superscript"/>
          <w:lang w:val="pt-BR"/>
        </w:rPr>
        <w:t xml:space="preserve">số ngày trong tháng </w:t>
      </w:r>
    </w:p>
    <w:p w:rsidR="00250143" w:rsidRPr="00AC66D3" w:rsidRDefault="00AC66D3" w:rsidP="00250143">
      <w:pPr>
        <w:spacing w:line="300" w:lineRule="auto"/>
        <w:rPr>
          <w:sz w:val="28"/>
          <w:szCs w:val="28"/>
          <w:vertAlign w:val="superscript"/>
          <w:lang w:val="pt-BR"/>
        </w:rPr>
      </w:pPr>
      <w:r w:rsidRPr="00AC66D3">
        <w:rPr>
          <w:noProof/>
        </w:rPr>
        <w:pict>
          <v:line id="Straight Connector 29" o:spid="_x0000_s1028" style="position:absolute;z-index:251658240;visibility:visible" from="144.6pt,16.1pt" to="225.6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hxS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"/>
        </w:pict>
      </w:r>
      <w:r w:rsidR="00250143" w:rsidRPr="00AC66D3">
        <w:rPr>
          <w:sz w:val="28"/>
          <w:szCs w:val="28"/>
          <w:lang w:val="pt-BR"/>
        </w:rPr>
        <w:t xml:space="preserve">      Nhiệt độ </w:t>
      </w:r>
      <w:r w:rsidR="00250143" w:rsidRPr="00AC66D3">
        <w:rPr>
          <w:sz w:val="28"/>
          <w:szCs w:val="28"/>
          <w:vertAlign w:val="subscript"/>
          <w:lang w:val="pt-BR"/>
        </w:rPr>
        <w:t>trung bình năm</w:t>
      </w:r>
      <w:r w:rsidR="00250143" w:rsidRPr="00AC66D3">
        <w:rPr>
          <w:sz w:val="28"/>
          <w:szCs w:val="28"/>
          <w:lang w:val="pt-BR"/>
        </w:rPr>
        <w:t xml:space="preserve">=  </w:t>
      </w:r>
      <w:r w:rsidR="00250143" w:rsidRPr="00AC66D3">
        <w:rPr>
          <w:sz w:val="28"/>
          <w:szCs w:val="28"/>
          <w:vertAlign w:val="superscript"/>
          <w:lang w:val="pt-BR"/>
        </w:rPr>
        <w:t xml:space="preserve">tổng nhiệt độ các tháng                                                                                                                                   </w:t>
      </w:r>
    </w:p>
    <w:p w:rsidR="00250143" w:rsidRPr="00AC66D3" w:rsidRDefault="00250143" w:rsidP="00250143">
      <w:pPr>
        <w:pStyle w:val="ListParagraph"/>
        <w:numPr>
          <w:ilvl w:val="0"/>
          <w:numId w:val="2"/>
        </w:numPr>
        <w:spacing w:line="300" w:lineRule="auto"/>
        <w:rPr>
          <w:sz w:val="28"/>
          <w:szCs w:val="28"/>
          <w:lang w:val="pt-BR"/>
        </w:rPr>
      </w:pPr>
    </w:p>
    <w:p w:rsidR="00250143" w:rsidRPr="00AC66D3" w:rsidRDefault="00250143" w:rsidP="00250143">
      <w:pPr>
        <w:spacing w:line="300" w:lineRule="auto"/>
        <w:rPr>
          <w:b/>
          <w:sz w:val="28"/>
          <w:szCs w:val="28"/>
          <w:u w:val="single"/>
          <w:lang w:val="pt-BR"/>
        </w:rPr>
      </w:pPr>
      <w:r w:rsidRPr="00AC66D3">
        <w:rPr>
          <w:b/>
          <w:sz w:val="28"/>
          <w:szCs w:val="28"/>
          <w:u w:val="single"/>
          <w:lang w:val="pt-BR"/>
        </w:rPr>
        <w:t>Sự thay đổi nhiệt độ của không khí:</w:t>
      </w:r>
    </w:p>
    <w:p w:rsidR="00250143" w:rsidRPr="00AC66D3" w:rsidRDefault="00250143" w:rsidP="00250143">
      <w:pPr>
        <w:pStyle w:val="ListParagraph"/>
        <w:spacing w:line="300" w:lineRule="auto"/>
        <w:ind w:left="360"/>
        <w:rPr>
          <w:sz w:val="28"/>
          <w:szCs w:val="28"/>
          <w:lang w:val="pt-BR"/>
        </w:rPr>
      </w:pPr>
      <w:r w:rsidRPr="00AC66D3">
        <w:rPr>
          <w:sz w:val="28"/>
          <w:szCs w:val="28"/>
          <w:lang w:val="pt-BR"/>
        </w:rPr>
        <w:t>+ Nhiệt độ không khí thay đổi theo vị trí gần biển hay xa biển:</w:t>
      </w:r>
    </w:p>
    <w:p w:rsidR="00250143" w:rsidRPr="00AC66D3" w:rsidRDefault="00250143" w:rsidP="00250143">
      <w:pPr>
        <w:spacing w:line="300" w:lineRule="auto"/>
        <w:rPr>
          <w:sz w:val="28"/>
          <w:szCs w:val="28"/>
          <w:lang w:val="pt-BR"/>
        </w:rPr>
      </w:pPr>
      <w:r w:rsidRPr="00AC66D3">
        <w:rPr>
          <w:sz w:val="28"/>
          <w:szCs w:val="28"/>
          <w:lang w:val="pt-BR"/>
        </w:rPr>
        <w:t>Miền gần biển và miền nằm sâu trong lục địa có khí hậu khác nhau</w:t>
      </w:r>
    </w:p>
    <w:p w:rsidR="00250143" w:rsidRPr="00AC66D3" w:rsidRDefault="00250143" w:rsidP="00250143">
      <w:pPr>
        <w:spacing w:line="300" w:lineRule="auto"/>
        <w:rPr>
          <w:sz w:val="28"/>
          <w:szCs w:val="28"/>
          <w:lang w:val="pt-BR"/>
        </w:rPr>
      </w:pPr>
      <w:r w:rsidRPr="00AC66D3">
        <w:sym w:font="Wingdings" w:char="F0E0"/>
      </w:r>
      <w:r w:rsidRPr="00AC66D3">
        <w:rPr>
          <w:sz w:val="28"/>
          <w:szCs w:val="28"/>
          <w:lang w:val="pt-BR"/>
        </w:rPr>
        <w:t xml:space="preserve"> sinh ra hai loại khí hậu lục địa và đại dương</w:t>
      </w:r>
    </w:p>
    <w:p w:rsidR="00250143" w:rsidRPr="00AC66D3" w:rsidRDefault="00250143" w:rsidP="00250143">
      <w:pPr>
        <w:spacing w:line="300" w:lineRule="auto"/>
        <w:rPr>
          <w:sz w:val="28"/>
          <w:szCs w:val="28"/>
          <w:lang w:val="pt-BR"/>
        </w:rPr>
      </w:pPr>
      <w:r w:rsidRPr="00AC66D3">
        <w:rPr>
          <w:sz w:val="28"/>
          <w:szCs w:val="28"/>
          <w:lang w:val="pt-BR"/>
        </w:rPr>
        <w:lastRenderedPageBreak/>
        <w:t xml:space="preserve">     + Nhiệt độ không khí thay đổi theo độ cao: càng lên cao nhiệt độ không khí càng giảm.</w:t>
      </w:r>
    </w:p>
    <w:p w:rsidR="00250143" w:rsidRPr="00AC66D3" w:rsidRDefault="00250143" w:rsidP="00250143">
      <w:pPr>
        <w:pStyle w:val="ListParagraph"/>
        <w:spacing w:line="300" w:lineRule="auto"/>
        <w:ind w:left="360"/>
        <w:rPr>
          <w:sz w:val="28"/>
          <w:szCs w:val="28"/>
          <w:lang w:val="pt-BR"/>
        </w:rPr>
      </w:pPr>
      <w:r w:rsidRPr="00AC66D3">
        <w:rPr>
          <w:sz w:val="28"/>
          <w:szCs w:val="28"/>
          <w:lang w:val="pt-BR"/>
        </w:rPr>
        <w:t>+ Nhiệt độ không khí thay đổi theo vĩ độ: không khí ở các vùng vĩ độ thấp nóng hơn không khí ở các vùng vĩ độ cao.</w:t>
      </w:r>
    </w:p>
    <w:p w:rsidR="00250143" w:rsidRPr="00AC66D3" w:rsidRDefault="00250143" w:rsidP="00250143">
      <w:pPr>
        <w:spacing w:line="300" w:lineRule="auto"/>
        <w:rPr>
          <w:sz w:val="28"/>
          <w:szCs w:val="28"/>
        </w:rPr>
      </w:pPr>
      <w:r w:rsidRPr="00AC66D3">
        <w:rPr>
          <w:b/>
          <w:sz w:val="28"/>
          <w:szCs w:val="28"/>
        </w:rPr>
        <w:t>Câu hỏi củng cố:</w:t>
      </w:r>
    </w:p>
    <w:p w:rsidR="00250143" w:rsidRPr="00AC66D3" w:rsidRDefault="00250143" w:rsidP="00250143">
      <w:pPr>
        <w:rPr>
          <w:sz w:val="28"/>
          <w:szCs w:val="28"/>
        </w:rPr>
      </w:pPr>
      <w:r w:rsidRPr="00AC66D3">
        <w:rPr>
          <w:sz w:val="28"/>
          <w:szCs w:val="28"/>
          <w:u w:val="single"/>
        </w:rPr>
        <w:t>Câu 1</w:t>
      </w:r>
      <w:r w:rsidRPr="00AC66D3">
        <w:rPr>
          <w:sz w:val="28"/>
          <w:szCs w:val="28"/>
        </w:rPr>
        <w:t xml:space="preserve">: </w:t>
      </w:r>
      <w:r w:rsidRPr="00AC66D3">
        <w:rPr>
          <w:sz w:val="28"/>
          <w:szCs w:val="28"/>
          <w:lang w:val="vi-VN"/>
        </w:rPr>
        <w:t>Thời tiết và khí hậu khác nhau như thế nào ?</w:t>
      </w:r>
    </w:p>
    <w:p w:rsidR="00250143" w:rsidRPr="00AC66D3" w:rsidRDefault="00250143" w:rsidP="00250143">
      <w:pPr>
        <w:rPr>
          <w:sz w:val="28"/>
          <w:szCs w:val="28"/>
          <w:lang w:val="vi-VN"/>
        </w:rPr>
      </w:pPr>
      <w:r w:rsidRPr="00AC66D3">
        <w:rPr>
          <w:sz w:val="28"/>
          <w:szCs w:val="28"/>
          <w:u w:val="single"/>
        </w:rPr>
        <w:t>Câu 2</w:t>
      </w:r>
      <w:r w:rsidRPr="00AC66D3">
        <w:rPr>
          <w:sz w:val="28"/>
          <w:szCs w:val="28"/>
        </w:rPr>
        <w:t xml:space="preserve">: </w:t>
      </w:r>
      <w:r w:rsidRPr="00AC66D3">
        <w:rPr>
          <w:sz w:val="28"/>
          <w:szCs w:val="28"/>
          <w:lang w:val="vi-VN"/>
        </w:rPr>
        <w:t xml:space="preserve">Sự thay đổi nhiệt độ </w:t>
      </w:r>
      <w:r w:rsidRPr="00AC66D3">
        <w:rPr>
          <w:sz w:val="28"/>
          <w:szCs w:val="28"/>
        </w:rPr>
        <w:t xml:space="preserve">của </w:t>
      </w:r>
      <w:r w:rsidRPr="00AC66D3">
        <w:rPr>
          <w:sz w:val="28"/>
          <w:szCs w:val="28"/>
          <w:lang w:val="vi-VN"/>
        </w:rPr>
        <w:t>không khí trên Trái đất phụ thuộc vào các yếu tố nào?</w:t>
      </w:r>
    </w:p>
    <w:p w:rsidR="00250143" w:rsidRPr="00AC66D3" w:rsidRDefault="00250143" w:rsidP="00250143">
      <w:pPr>
        <w:rPr>
          <w:sz w:val="28"/>
          <w:szCs w:val="28"/>
          <w:lang w:val="vi-VN"/>
        </w:rPr>
      </w:pPr>
      <w:r w:rsidRPr="00AC66D3">
        <w:rPr>
          <w:sz w:val="28"/>
          <w:szCs w:val="28"/>
          <w:u w:val="single"/>
          <w:lang w:val="vi-VN"/>
        </w:rPr>
        <w:t>Câu 3</w:t>
      </w:r>
      <w:r w:rsidRPr="00AC66D3">
        <w:rPr>
          <w:sz w:val="28"/>
          <w:szCs w:val="28"/>
          <w:lang w:val="vi-VN"/>
        </w:rPr>
        <w:t>: Tại sao lại có sự khác nhau giữa khí hậu đại dương và khí hậu lục địa?</w:t>
      </w:r>
    </w:p>
    <w:p w:rsidR="00250143" w:rsidRPr="00AC66D3" w:rsidRDefault="00250143" w:rsidP="00250143">
      <w:pPr>
        <w:rPr>
          <w:sz w:val="28"/>
          <w:szCs w:val="28"/>
          <w:lang w:val="vi-VN"/>
        </w:rPr>
      </w:pPr>
      <w:r w:rsidRPr="00AC66D3">
        <w:rPr>
          <w:sz w:val="28"/>
          <w:szCs w:val="28"/>
          <w:u w:val="single"/>
          <w:lang w:val="vi-VN"/>
        </w:rPr>
        <w:t>Câu 4:</w:t>
      </w:r>
      <w:r w:rsidRPr="00AC66D3">
        <w:rPr>
          <w:sz w:val="28"/>
          <w:szCs w:val="28"/>
          <w:lang w:val="vi-VN"/>
        </w:rPr>
        <w:t xml:space="preserve"> Tại sao không khí trên mặt đất không nóng nhất vào lúc 12 giờ trưa (lúc bức xạ mặt trời mạnh nhất) mà lại nóng nhất vào lúc 13 giờ?</w:t>
      </w:r>
    </w:p>
    <w:p w:rsidR="00250143" w:rsidRPr="00AC66D3" w:rsidRDefault="00250143" w:rsidP="00250143">
      <w:pPr>
        <w:rPr>
          <w:sz w:val="28"/>
          <w:szCs w:val="28"/>
          <w:lang w:val="vi-VN"/>
        </w:rPr>
      </w:pPr>
      <w:r w:rsidRPr="00AC66D3">
        <w:rPr>
          <w:sz w:val="28"/>
          <w:szCs w:val="28"/>
          <w:u w:val="single"/>
          <w:lang w:val="vi-VN"/>
        </w:rPr>
        <w:t>Câu 5:</w:t>
      </w:r>
      <w:r w:rsidRPr="00AC66D3">
        <w:rPr>
          <w:sz w:val="28"/>
          <w:szCs w:val="28"/>
          <w:lang w:val="vi-VN"/>
        </w:rPr>
        <w:t xml:space="preserve"> Người ta đã tính nhiệt độ trung bình tháng và trung bình năm như thế nào?</w:t>
      </w:r>
    </w:p>
    <w:p w:rsidR="00250143" w:rsidRPr="00AC66D3" w:rsidRDefault="00250143" w:rsidP="00250143">
      <w:pPr>
        <w:rPr>
          <w:sz w:val="28"/>
          <w:szCs w:val="28"/>
        </w:rPr>
      </w:pPr>
      <w:r w:rsidRPr="00AC66D3">
        <w:rPr>
          <w:sz w:val="28"/>
          <w:szCs w:val="28"/>
          <w:u w:val="single"/>
          <w:lang w:val="vi-VN"/>
        </w:rPr>
        <w:t>Câu 6:</w:t>
      </w:r>
      <w:r w:rsidRPr="00AC66D3">
        <w:rPr>
          <w:sz w:val="28"/>
          <w:szCs w:val="28"/>
          <w:lang w:val="vi-VN"/>
        </w:rPr>
        <w:t xml:space="preserve"> Giả sử có một ngày ở Hà Nội, người ta đo nhiệt độ lúc 5 giờ được 20</w:t>
      </w:r>
      <w:r w:rsidRPr="00AC66D3">
        <w:rPr>
          <w:sz w:val="28"/>
          <w:szCs w:val="28"/>
          <w:vertAlign w:val="superscript"/>
          <w:lang w:val="vi-VN"/>
        </w:rPr>
        <w:t>0</w:t>
      </w:r>
      <w:r w:rsidRPr="00AC66D3">
        <w:rPr>
          <w:sz w:val="28"/>
          <w:szCs w:val="28"/>
          <w:lang w:val="vi-VN"/>
        </w:rPr>
        <w:t>C, lúc 13 giờ được 24</w:t>
      </w:r>
      <w:r w:rsidRPr="00AC66D3">
        <w:rPr>
          <w:sz w:val="28"/>
          <w:szCs w:val="28"/>
          <w:vertAlign w:val="superscript"/>
          <w:lang w:val="vi-VN"/>
        </w:rPr>
        <w:t>0</w:t>
      </w:r>
      <w:r w:rsidRPr="00AC66D3">
        <w:rPr>
          <w:sz w:val="28"/>
          <w:szCs w:val="28"/>
          <w:lang w:val="vi-VN"/>
        </w:rPr>
        <w:t>C và lúc 21 giờ được 22</w:t>
      </w:r>
      <w:r w:rsidRPr="00AC66D3">
        <w:rPr>
          <w:sz w:val="28"/>
          <w:szCs w:val="28"/>
          <w:vertAlign w:val="superscript"/>
          <w:lang w:val="vi-VN"/>
        </w:rPr>
        <w:t>0</w:t>
      </w:r>
      <w:r w:rsidRPr="00AC66D3">
        <w:rPr>
          <w:sz w:val="28"/>
          <w:szCs w:val="28"/>
          <w:lang w:val="vi-VN"/>
        </w:rPr>
        <w:t xml:space="preserve">C. </w:t>
      </w:r>
      <w:r w:rsidRPr="00AC66D3">
        <w:rPr>
          <w:sz w:val="28"/>
          <w:szCs w:val="28"/>
        </w:rPr>
        <w:t>Hỏi nhiệt độ trung bình của ngày hôm đó là bao nhiêu? Em hãy nêu cách tính.</w:t>
      </w:r>
    </w:p>
    <w:p w:rsidR="00250143" w:rsidRPr="00AC66D3" w:rsidRDefault="00250143" w:rsidP="00250143">
      <w:pPr>
        <w:pBdr>
          <w:bottom w:val="single" w:sz="6" w:space="1" w:color="auto"/>
        </w:pBdr>
        <w:jc w:val="center"/>
        <w:rPr>
          <w:b/>
          <w:sz w:val="28"/>
          <w:szCs w:val="28"/>
          <w:u w:val="single"/>
        </w:rPr>
      </w:pPr>
    </w:p>
    <w:p w:rsidR="00250143" w:rsidRPr="00AC66D3" w:rsidRDefault="00250143" w:rsidP="00250143">
      <w:pPr>
        <w:shd w:val="clear" w:color="auto" w:fill="FFFFFF"/>
        <w:jc w:val="both"/>
        <w:rPr>
          <w:sz w:val="28"/>
          <w:szCs w:val="28"/>
        </w:rPr>
      </w:pPr>
    </w:p>
    <w:p w:rsidR="00250143" w:rsidRPr="00AC66D3" w:rsidRDefault="00250143" w:rsidP="00250143">
      <w:pPr>
        <w:jc w:val="center"/>
        <w:rPr>
          <w:b/>
          <w:sz w:val="28"/>
          <w:szCs w:val="28"/>
        </w:rPr>
      </w:pPr>
      <w:r w:rsidRPr="00AC66D3">
        <w:rPr>
          <w:b/>
          <w:sz w:val="28"/>
          <w:szCs w:val="28"/>
        </w:rPr>
        <w:t xml:space="preserve">GDCD 6 </w:t>
      </w:r>
    </w:p>
    <w:p w:rsidR="00250143" w:rsidRPr="00AC66D3" w:rsidRDefault="00250143" w:rsidP="00250143">
      <w:pPr>
        <w:jc w:val="center"/>
        <w:rPr>
          <w:b/>
          <w:sz w:val="28"/>
          <w:szCs w:val="28"/>
        </w:rPr>
      </w:pPr>
      <w:r w:rsidRPr="00AC66D3">
        <w:rPr>
          <w:b/>
          <w:sz w:val="28"/>
          <w:szCs w:val="28"/>
        </w:rPr>
        <w:t>Bài 12: CÔNG ƯỚC LIÊN HỢP QUỐCVỀ QUYỀN TRẺ EM</w:t>
      </w:r>
    </w:p>
    <w:p w:rsidR="00250143" w:rsidRPr="00AC66D3" w:rsidRDefault="00250143" w:rsidP="00250143">
      <w:pPr>
        <w:rPr>
          <w:sz w:val="28"/>
          <w:szCs w:val="28"/>
        </w:rPr>
      </w:pPr>
      <w:r w:rsidRPr="00AC66D3">
        <w:rPr>
          <w:sz w:val="28"/>
          <w:szCs w:val="28"/>
        </w:rPr>
        <w:t xml:space="preserve">Câu hỏi: </w:t>
      </w:r>
    </w:p>
    <w:p w:rsidR="00250143" w:rsidRPr="00AC66D3" w:rsidRDefault="00250143" w:rsidP="00250143">
      <w:pPr>
        <w:rPr>
          <w:sz w:val="28"/>
          <w:szCs w:val="28"/>
        </w:rPr>
      </w:pPr>
      <w:r w:rsidRPr="00AC66D3">
        <w:rPr>
          <w:sz w:val="28"/>
          <w:szCs w:val="28"/>
        </w:rPr>
        <w:t>Cho biết công ước Liên hợp quốc về quyền trẻ em ra đời năm nào? Nêu nội dung các nhóm quyền và cho biết ý nghĩa sự ra đời công ước này? Đồng thời cho biết trách nhiệm của trẻ em?</w:t>
      </w:r>
    </w:p>
    <w:p w:rsidR="00250143" w:rsidRPr="00AC66D3" w:rsidRDefault="00250143" w:rsidP="00250143">
      <w:pPr>
        <w:rPr>
          <w:sz w:val="28"/>
          <w:szCs w:val="28"/>
          <w:u w:val="single"/>
        </w:rPr>
      </w:pPr>
      <w:r w:rsidRPr="00AC66D3">
        <w:rPr>
          <w:sz w:val="28"/>
          <w:szCs w:val="28"/>
          <w:u w:val="single"/>
        </w:rPr>
        <w:t>Gợi ý trả lời</w:t>
      </w:r>
    </w:p>
    <w:p w:rsidR="00250143" w:rsidRPr="00AC66D3" w:rsidRDefault="00250143" w:rsidP="00250143">
      <w:pPr>
        <w:rPr>
          <w:sz w:val="28"/>
          <w:szCs w:val="28"/>
        </w:rPr>
      </w:pPr>
      <w:r w:rsidRPr="00AC66D3">
        <w:rPr>
          <w:sz w:val="28"/>
          <w:szCs w:val="28"/>
        </w:rPr>
        <w:t>Trẻ em là tương lai của mỗi dân tộc và của toàn nhân loại. Công ước liên hợp quốc về quyền trẻ em ra đời 1989 đã  ghi  nhận các quyền cơ bản của trẻ em. Các quyền đó có thể chia làm 4 nhóm.</w:t>
      </w:r>
    </w:p>
    <w:p w:rsidR="00250143" w:rsidRPr="00AC66D3" w:rsidRDefault="00250143" w:rsidP="00250143">
      <w:pPr>
        <w:rPr>
          <w:sz w:val="28"/>
          <w:szCs w:val="28"/>
        </w:rPr>
      </w:pPr>
      <w:r w:rsidRPr="00AC66D3">
        <w:rPr>
          <w:sz w:val="28"/>
          <w:szCs w:val="28"/>
        </w:rPr>
        <w:t xml:space="preserve">1.Các quyền cơ bản của trẻ </w:t>
      </w:r>
    </w:p>
    <w:p w:rsidR="00250143" w:rsidRPr="00AC66D3" w:rsidRDefault="00250143" w:rsidP="00250143">
      <w:pPr>
        <w:rPr>
          <w:sz w:val="28"/>
          <w:szCs w:val="28"/>
        </w:rPr>
      </w:pPr>
      <w:r w:rsidRPr="00AC66D3">
        <w:rPr>
          <w:sz w:val="28"/>
          <w:szCs w:val="28"/>
        </w:rPr>
        <w:t>a.Nhóm quyền sống còn là  quyền được sống và đáp ứng các nhu cầu cơ bản để tồn tại như được nuôi dưỡng và chăm sóc sức khỏe</w:t>
      </w:r>
    </w:p>
    <w:p w:rsidR="00250143" w:rsidRPr="00AC66D3" w:rsidRDefault="00250143" w:rsidP="00250143">
      <w:pPr>
        <w:rPr>
          <w:sz w:val="28"/>
          <w:szCs w:val="28"/>
        </w:rPr>
      </w:pPr>
      <w:r w:rsidRPr="00AC66D3">
        <w:rPr>
          <w:sz w:val="28"/>
          <w:szCs w:val="28"/>
        </w:rPr>
        <w:t>b. Nhóm quyền được bảo vệ là quyền nhằm bảo vệ trẻ em khỏi mọi hành vi phân biệt đối xử, bị bỏ rơi, bị bóc lột và xâm hại</w:t>
      </w:r>
    </w:p>
    <w:p w:rsidR="00250143" w:rsidRPr="00AC66D3" w:rsidRDefault="00250143" w:rsidP="00250143">
      <w:pPr>
        <w:rPr>
          <w:sz w:val="28"/>
          <w:szCs w:val="28"/>
        </w:rPr>
      </w:pPr>
      <w:r w:rsidRPr="00AC66D3">
        <w:rPr>
          <w:sz w:val="28"/>
          <w:szCs w:val="28"/>
        </w:rPr>
        <w:t>c.Nhóm quyền phát triển: Là đáp ứng nhu cầu phát triển toàn diện như học tập, vui chơi giải trí, tham gia hoạt động văn hoá, nghệ thuật.</w:t>
      </w:r>
    </w:p>
    <w:p w:rsidR="00250143" w:rsidRPr="00AC66D3" w:rsidRDefault="00250143" w:rsidP="00250143">
      <w:pPr>
        <w:rPr>
          <w:sz w:val="28"/>
          <w:szCs w:val="28"/>
        </w:rPr>
      </w:pPr>
      <w:r w:rsidRPr="00AC66D3">
        <w:rPr>
          <w:sz w:val="28"/>
          <w:szCs w:val="28"/>
        </w:rPr>
        <w:t>d. Nhóm quyền tham gia: quyền tham gia vào công việc có ảnh hưởng đến cuộc sống của trẻ em, bày tỏ ý kiến, nguyện vọng của mình</w:t>
      </w:r>
    </w:p>
    <w:p w:rsidR="00250143" w:rsidRPr="00AC66D3" w:rsidRDefault="00250143" w:rsidP="00250143">
      <w:pPr>
        <w:rPr>
          <w:sz w:val="28"/>
          <w:szCs w:val="28"/>
        </w:rPr>
      </w:pPr>
      <w:r w:rsidRPr="00AC66D3">
        <w:rPr>
          <w:sz w:val="28"/>
          <w:szCs w:val="28"/>
        </w:rPr>
        <w:t xml:space="preserve">Mọi hành vi ngược đãi , làm nhục, bóc lột trẻ em phải bị trừng phạt nghiêm khắc . </w:t>
      </w:r>
    </w:p>
    <w:p w:rsidR="00250143" w:rsidRPr="00AC66D3" w:rsidRDefault="00250143" w:rsidP="00250143">
      <w:pPr>
        <w:rPr>
          <w:sz w:val="28"/>
          <w:szCs w:val="28"/>
        </w:rPr>
      </w:pPr>
      <w:r w:rsidRPr="00AC66D3">
        <w:rPr>
          <w:sz w:val="28"/>
          <w:szCs w:val="28"/>
        </w:rPr>
        <w:t>* Việt Nam là nước thứ 2 trên thế giới kí và phê chuẩn công ước</w:t>
      </w:r>
    </w:p>
    <w:p w:rsidR="00250143" w:rsidRPr="00AC66D3" w:rsidRDefault="00250143" w:rsidP="00250143">
      <w:pPr>
        <w:rPr>
          <w:sz w:val="28"/>
          <w:szCs w:val="28"/>
        </w:rPr>
      </w:pPr>
      <w:r w:rsidRPr="00AC66D3">
        <w:rPr>
          <w:sz w:val="28"/>
          <w:szCs w:val="28"/>
        </w:rPr>
        <w:t>2.Ý nghĩa</w:t>
      </w:r>
    </w:p>
    <w:p w:rsidR="00250143" w:rsidRPr="00AC66D3" w:rsidRDefault="00250143" w:rsidP="00250143">
      <w:pPr>
        <w:rPr>
          <w:sz w:val="28"/>
          <w:szCs w:val="28"/>
        </w:rPr>
      </w:pPr>
      <w:r w:rsidRPr="00AC66D3">
        <w:rPr>
          <w:sz w:val="28"/>
          <w:szCs w:val="28"/>
        </w:rPr>
        <w:t xml:space="preserve">- Công ước này thể hiện sự tôn trọng và quan tâm của cộng đồng quốc tế đối với trẻ em </w:t>
      </w:r>
    </w:p>
    <w:p w:rsidR="00250143" w:rsidRPr="00AC66D3" w:rsidRDefault="00250143" w:rsidP="00250143">
      <w:pPr>
        <w:rPr>
          <w:sz w:val="28"/>
          <w:szCs w:val="28"/>
        </w:rPr>
      </w:pPr>
      <w:r w:rsidRPr="00AC66D3">
        <w:rPr>
          <w:sz w:val="28"/>
          <w:szCs w:val="28"/>
        </w:rPr>
        <w:t>- Là điều kiện cần thiết để trẻ em được phát triển đầy đủ trong bầu không khí hạnh phúc yêu thương và thông cảm.</w:t>
      </w:r>
    </w:p>
    <w:p w:rsidR="00250143" w:rsidRPr="00AC66D3" w:rsidRDefault="00250143" w:rsidP="00250143">
      <w:pPr>
        <w:rPr>
          <w:sz w:val="28"/>
          <w:szCs w:val="28"/>
        </w:rPr>
      </w:pPr>
      <w:r w:rsidRPr="00AC66D3">
        <w:rPr>
          <w:sz w:val="28"/>
          <w:szCs w:val="28"/>
        </w:rPr>
        <w:t>3.Trách nhiệm của trẻ em</w:t>
      </w:r>
    </w:p>
    <w:p w:rsidR="00250143" w:rsidRPr="00AC66D3" w:rsidRDefault="00250143" w:rsidP="00250143">
      <w:pPr>
        <w:rPr>
          <w:sz w:val="28"/>
          <w:szCs w:val="28"/>
        </w:rPr>
      </w:pPr>
      <w:r w:rsidRPr="00AC66D3">
        <w:rPr>
          <w:sz w:val="28"/>
          <w:szCs w:val="28"/>
        </w:rPr>
        <w:t>Phải bảo vệ quyền của mình , tôn trọng quyền của người khác và phải thực hiện tốt bổn phận , nghĩa vụ của mình</w:t>
      </w:r>
    </w:p>
    <w:p w:rsidR="00250143" w:rsidRPr="00AC66D3" w:rsidRDefault="00250143" w:rsidP="00250143">
      <w:pPr>
        <w:pBdr>
          <w:bottom w:val="single" w:sz="6" w:space="1" w:color="auto"/>
        </w:pBdr>
        <w:shd w:val="clear" w:color="auto" w:fill="FFFFFF"/>
        <w:jc w:val="both"/>
        <w:rPr>
          <w:sz w:val="28"/>
          <w:szCs w:val="28"/>
        </w:rPr>
      </w:pPr>
    </w:p>
    <w:p w:rsidR="00250143" w:rsidRPr="00AC66D3" w:rsidRDefault="00250143" w:rsidP="00250143">
      <w:pPr>
        <w:shd w:val="clear" w:color="auto" w:fill="FFFFFF"/>
        <w:jc w:val="both"/>
        <w:rPr>
          <w:sz w:val="28"/>
          <w:szCs w:val="28"/>
        </w:rPr>
      </w:pPr>
    </w:p>
    <w:p w:rsidR="00250143" w:rsidRPr="00AC66D3" w:rsidRDefault="00250143" w:rsidP="00250143">
      <w:pPr>
        <w:shd w:val="clear" w:color="auto" w:fill="FFFFFF"/>
        <w:jc w:val="both"/>
        <w:rPr>
          <w:sz w:val="28"/>
          <w:szCs w:val="28"/>
        </w:rPr>
      </w:pPr>
    </w:p>
    <w:p w:rsidR="00250143" w:rsidRPr="00AC66D3" w:rsidRDefault="00250143" w:rsidP="00250143">
      <w:pPr>
        <w:jc w:val="center"/>
        <w:rPr>
          <w:sz w:val="44"/>
          <w:szCs w:val="44"/>
        </w:rPr>
      </w:pPr>
      <w:r w:rsidRPr="00AC66D3">
        <w:rPr>
          <w:b/>
          <w:sz w:val="44"/>
          <w:szCs w:val="44"/>
        </w:rPr>
        <w:t>VẬT LÝ 6</w:t>
      </w:r>
    </w:p>
    <w:p w:rsidR="00250143" w:rsidRPr="00AC66D3" w:rsidRDefault="00250143" w:rsidP="00250143">
      <w:pPr>
        <w:rPr>
          <w:b/>
          <w:sz w:val="36"/>
          <w:szCs w:val="36"/>
        </w:rPr>
      </w:pPr>
      <w:r w:rsidRPr="00AC66D3">
        <w:rPr>
          <w:b/>
          <w:bCs/>
          <w:sz w:val="36"/>
          <w:szCs w:val="36"/>
        </w:rPr>
        <w:t>I. Lý thuyết</w:t>
      </w:r>
    </w:p>
    <w:p w:rsidR="00250143" w:rsidRPr="00AC66D3" w:rsidRDefault="00250143" w:rsidP="00250143">
      <w:pPr>
        <w:rPr>
          <w:sz w:val="26"/>
          <w:szCs w:val="26"/>
        </w:rPr>
      </w:pPr>
      <w:r w:rsidRPr="00AC66D3">
        <w:rPr>
          <w:b/>
          <w:sz w:val="26"/>
          <w:szCs w:val="26"/>
        </w:rPr>
        <w:t>Câu 1.</w:t>
      </w:r>
      <w:r w:rsidRPr="00AC66D3">
        <w:rPr>
          <w:sz w:val="26"/>
          <w:szCs w:val="26"/>
        </w:rPr>
        <w:t xml:space="preserve"> Nêu kết luận về s</w:t>
      </w:r>
      <w:r w:rsidRPr="00AC66D3">
        <w:rPr>
          <w:sz w:val="26"/>
          <w:szCs w:val="26"/>
          <w:lang w:val="vi-VN"/>
        </w:rPr>
        <w:t>ự nở vì nhiệt của chất rắn:</w:t>
      </w:r>
    </w:p>
    <w:p w:rsidR="00250143" w:rsidRPr="00AC66D3" w:rsidRDefault="00250143" w:rsidP="00250143">
      <w:pPr>
        <w:rPr>
          <w:sz w:val="26"/>
          <w:szCs w:val="26"/>
          <w:lang w:val="vi-VN"/>
        </w:rPr>
      </w:pPr>
      <w:r w:rsidRPr="00AC66D3">
        <w:rPr>
          <w:b/>
          <w:sz w:val="26"/>
          <w:szCs w:val="26"/>
        </w:rPr>
        <w:t xml:space="preserve">Câu </w:t>
      </w:r>
      <w:r w:rsidRPr="00AC66D3">
        <w:rPr>
          <w:b/>
          <w:sz w:val="26"/>
          <w:szCs w:val="26"/>
          <w:lang w:val="vi-VN"/>
        </w:rPr>
        <w:t>2.</w:t>
      </w:r>
      <w:r w:rsidRPr="00AC66D3">
        <w:rPr>
          <w:sz w:val="26"/>
          <w:szCs w:val="26"/>
          <w:lang w:val="vi-VN"/>
        </w:rPr>
        <w:t xml:space="preserve"> Nêu kết luận về sự nở vì nhiệt của chất lỏng.</w:t>
      </w:r>
    </w:p>
    <w:p w:rsidR="00250143" w:rsidRPr="00AC66D3" w:rsidRDefault="00250143" w:rsidP="00250143">
      <w:pPr>
        <w:rPr>
          <w:sz w:val="26"/>
          <w:szCs w:val="26"/>
        </w:rPr>
      </w:pPr>
      <w:r w:rsidRPr="00AC66D3">
        <w:rPr>
          <w:b/>
          <w:sz w:val="26"/>
          <w:szCs w:val="26"/>
        </w:rPr>
        <w:t>Câu 3.</w:t>
      </w:r>
      <w:r w:rsidRPr="00AC66D3">
        <w:rPr>
          <w:sz w:val="26"/>
          <w:szCs w:val="26"/>
        </w:rPr>
        <w:t xml:space="preserve"> Có mấy loại ròng rọc. Nêu tác dụng của mỗi loại.</w:t>
      </w:r>
    </w:p>
    <w:p w:rsidR="00250143" w:rsidRPr="00AC66D3" w:rsidRDefault="00250143" w:rsidP="00250143">
      <w:pPr>
        <w:jc w:val="both"/>
        <w:rPr>
          <w:sz w:val="26"/>
          <w:szCs w:val="26"/>
          <w:lang w:val="nl-NL"/>
        </w:rPr>
      </w:pPr>
      <w:r w:rsidRPr="00AC66D3">
        <w:rPr>
          <w:b/>
          <w:bCs/>
          <w:sz w:val="36"/>
          <w:szCs w:val="36"/>
          <w:lang w:val="nl-NL"/>
        </w:rPr>
        <w:t xml:space="preserve">II. Bài tập </w:t>
      </w:r>
    </w:p>
    <w:p w:rsidR="00250143" w:rsidRPr="00AC66D3" w:rsidRDefault="00250143" w:rsidP="00250143">
      <w:pPr>
        <w:rPr>
          <w:sz w:val="26"/>
          <w:szCs w:val="26"/>
          <w:lang w:val="nl-NL"/>
        </w:rPr>
      </w:pPr>
      <w:r w:rsidRPr="00AC66D3">
        <w:rPr>
          <w:b/>
          <w:sz w:val="26"/>
          <w:szCs w:val="26"/>
          <w:lang w:val="nl-NL"/>
        </w:rPr>
        <w:t>Bài 1.</w:t>
      </w:r>
      <w:r w:rsidRPr="00AC66D3">
        <w:rPr>
          <w:sz w:val="26"/>
          <w:szCs w:val="26"/>
          <w:lang w:val="nl-NL"/>
        </w:rPr>
        <w:t xml:space="preserve"> Vào mùa hè, đường dây điện thoại thường bị võng xuống, vào mùa đông hiện tượng này không xảy ra. Hãy giải thích ? </w:t>
      </w:r>
    </w:p>
    <w:p w:rsidR="00250143" w:rsidRPr="00AC66D3" w:rsidRDefault="00250143" w:rsidP="00250143">
      <w:pPr>
        <w:rPr>
          <w:sz w:val="26"/>
          <w:szCs w:val="26"/>
          <w:lang w:val="nl-NL"/>
        </w:rPr>
      </w:pPr>
      <w:r w:rsidRPr="00AC66D3">
        <w:rPr>
          <w:b/>
          <w:sz w:val="26"/>
          <w:szCs w:val="26"/>
          <w:lang w:val="nl-NL"/>
        </w:rPr>
        <w:t xml:space="preserve">Bài 2. </w:t>
      </w:r>
      <w:r w:rsidRPr="00AC66D3">
        <w:rPr>
          <w:sz w:val="26"/>
          <w:szCs w:val="26"/>
          <w:lang w:val="nl-NL"/>
        </w:rPr>
        <w:t>Một vật có khối lượng 50kg. Cần phải sử dụng một lực kéo ít nhất bằng bao nhiêu để có thể kéo vật lên</w:t>
      </w:r>
    </w:p>
    <w:p w:rsidR="00250143" w:rsidRPr="00AC66D3" w:rsidRDefault="00250143" w:rsidP="00250143">
      <w:pPr>
        <w:rPr>
          <w:sz w:val="26"/>
          <w:szCs w:val="26"/>
          <w:lang w:val="nl-NL"/>
        </w:rPr>
      </w:pPr>
      <w:r w:rsidRPr="00AC66D3">
        <w:rPr>
          <w:sz w:val="26"/>
          <w:szCs w:val="26"/>
          <w:lang w:val="nl-NL"/>
        </w:rPr>
        <w:t>a) Khi sử dụng ròng ròng cố định.</w:t>
      </w:r>
    </w:p>
    <w:p w:rsidR="00250143" w:rsidRPr="00AC66D3" w:rsidRDefault="00250143" w:rsidP="00250143">
      <w:pPr>
        <w:rPr>
          <w:sz w:val="26"/>
          <w:szCs w:val="26"/>
          <w:lang w:val="nl-NL"/>
        </w:rPr>
      </w:pPr>
      <w:r w:rsidRPr="00AC66D3">
        <w:rPr>
          <w:sz w:val="26"/>
          <w:szCs w:val="26"/>
          <w:lang w:val="nl-NL"/>
        </w:rPr>
        <w:t>b) Khi sử dụng ròng ròng động.</w:t>
      </w:r>
    </w:p>
    <w:p w:rsidR="00250143" w:rsidRPr="00AC66D3" w:rsidRDefault="00250143" w:rsidP="00250143">
      <w:pPr>
        <w:rPr>
          <w:sz w:val="26"/>
          <w:szCs w:val="26"/>
          <w:lang w:val="nl-NL"/>
        </w:rPr>
      </w:pPr>
      <w:r w:rsidRPr="00AC66D3">
        <w:rPr>
          <w:b/>
          <w:sz w:val="26"/>
          <w:szCs w:val="26"/>
          <w:lang w:val="nl-NL"/>
        </w:rPr>
        <w:t xml:space="preserve">Bài 3. </w:t>
      </w:r>
      <w:r w:rsidRPr="00AC66D3">
        <w:rPr>
          <w:sz w:val="26"/>
          <w:szCs w:val="26"/>
          <w:lang w:val="nl-NL"/>
        </w:rPr>
        <w:t>Tại sao khi lắp khâu người thợ rèn thường nung nóng khâu rồi mới tra vào cán?</w:t>
      </w:r>
    </w:p>
    <w:p w:rsidR="00250143" w:rsidRPr="00AC66D3" w:rsidRDefault="00250143" w:rsidP="00250143">
      <w:pPr>
        <w:tabs>
          <w:tab w:val="center" w:pos="6358"/>
        </w:tabs>
        <w:rPr>
          <w:sz w:val="26"/>
          <w:szCs w:val="26"/>
        </w:rPr>
      </w:pPr>
      <w:r w:rsidRPr="00AC66D3">
        <w:rPr>
          <w:b/>
          <w:sz w:val="26"/>
          <w:szCs w:val="26"/>
        </w:rPr>
        <w:t xml:space="preserve">Bài 4. </w:t>
      </w:r>
      <w:r w:rsidRPr="00AC66D3">
        <w:rPr>
          <w:sz w:val="26"/>
          <w:szCs w:val="26"/>
        </w:rPr>
        <w:t>Một quả cầu bằng đồng bị kẹt trong một cái vòng bằng  sắt. Để tách quả cầu ra khỏi vòng, ta phải đun nóng hay làm lạnh cùng lúc vòng và quả cầu ? Vì sao (Biết rằng đồng nở vì nhiệt nhiều hơn sắt)</w:t>
      </w:r>
    </w:p>
    <w:p w:rsidR="00250143" w:rsidRPr="00AC66D3" w:rsidRDefault="00250143" w:rsidP="00250143">
      <w:pPr>
        <w:spacing w:before="60"/>
        <w:jc w:val="both"/>
        <w:rPr>
          <w:sz w:val="26"/>
          <w:szCs w:val="26"/>
        </w:rPr>
      </w:pPr>
      <w:r w:rsidRPr="00AC66D3">
        <w:rPr>
          <w:b/>
          <w:sz w:val="26"/>
          <w:szCs w:val="26"/>
        </w:rPr>
        <w:t xml:space="preserve">Bài 5. </w:t>
      </w:r>
      <w:r w:rsidRPr="00AC66D3">
        <w:rPr>
          <w:sz w:val="26"/>
          <w:szCs w:val="26"/>
        </w:rPr>
        <w:t>Giải thích tại sao các tấm tôn lợp nhà thường có hình lượn sóng?</w:t>
      </w:r>
    </w:p>
    <w:p w:rsidR="00250143" w:rsidRPr="00AC66D3" w:rsidRDefault="00250143" w:rsidP="00250143">
      <w:pPr>
        <w:rPr>
          <w:sz w:val="26"/>
          <w:szCs w:val="26"/>
        </w:rPr>
      </w:pPr>
      <w:r w:rsidRPr="00AC66D3">
        <w:rPr>
          <w:b/>
          <w:sz w:val="26"/>
          <w:szCs w:val="26"/>
        </w:rPr>
        <w:t>Bài 6.</w:t>
      </w:r>
      <w:r w:rsidRPr="00AC66D3">
        <w:rPr>
          <w:sz w:val="26"/>
          <w:szCs w:val="26"/>
        </w:rPr>
        <w:t xml:space="preserve"> Tại sao khi rót nước nóng ra khỏi phích nước rồi đậy nút lại ngay thì nút có thể bị bật ra ? Làm thế nào để tránh hiện tượng nào?</w:t>
      </w:r>
    </w:p>
    <w:p w:rsidR="00250143" w:rsidRPr="00AC66D3" w:rsidRDefault="00250143" w:rsidP="00250143">
      <w:pPr>
        <w:rPr>
          <w:sz w:val="26"/>
          <w:szCs w:val="26"/>
          <w:lang w:val="nl-NL"/>
        </w:rPr>
      </w:pPr>
      <w:r w:rsidRPr="00AC66D3">
        <w:rPr>
          <w:b/>
          <w:sz w:val="26"/>
          <w:szCs w:val="26"/>
          <w:lang w:val="nl-NL"/>
        </w:rPr>
        <w:t xml:space="preserve">Bài 7. </w:t>
      </w:r>
      <w:r w:rsidRPr="00AC66D3">
        <w:rPr>
          <w:sz w:val="26"/>
          <w:szCs w:val="26"/>
          <w:lang w:val="nl-NL"/>
        </w:rPr>
        <w:t>Chỗ tiếp nối hai đầu thanh ray đường tàu hỏa có một khe hở. tại sao người ta phải làm như thế ?</w:t>
      </w:r>
    </w:p>
    <w:p w:rsidR="00250143" w:rsidRPr="00AC66D3" w:rsidRDefault="00250143" w:rsidP="00250143">
      <w:pPr>
        <w:pStyle w:val="NormalWeb"/>
        <w:shd w:val="clear" w:color="auto" w:fill="FFFFFF"/>
        <w:spacing w:before="0" w:beforeAutospacing="0" w:after="0" w:afterAutospacing="0"/>
        <w:ind w:left="284"/>
        <w:rPr>
          <w:b/>
          <w:lang w:val="nl-NL"/>
        </w:rPr>
      </w:pPr>
    </w:p>
    <w:p w:rsidR="00250143" w:rsidRPr="00AC66D3" w:rsidRDefault="00250143" w:rsidP="00250143">
      <w:pPr>
        <w:pStyle w:val="NormalWeb"/>
        <w:shd w:val="clear" w:color="auto" w:fill="FFFFFF"/>
        <w:spacing w:before="0" w:beforeAutospacing="0" w:after="0" w:afterAutospacing="0"/>
        <w:ind w:left="284"/>
        <w:rPr>
          <w:b/>
          <w:lang w:val="nl-NL"/>
        </w:rPr>
      </w:pPr>
      <w:r w:rsidRPr="00AC66D3">
        <w:rPr>
          <w:b/>
          <w:lang w:val="nl-NL"/>
        </w:rPr>
        <w:t>* CÁC EM LÀM TOÀN BỘ CÁC BÀI CÔ CHO RA GIẤY KHI NÀO ĐI HỌC NỘP LẠI, CÔ CHẤM ĐỂ CỘNG ĐIỂM. NẾU LÀM ĐÚNG VÀ TRÌNH BÀY ĐẸP CỘNG 5 ĐIỂM</w:t>
      </w:r>
    </w:p>
    <w:p w:rsidR="00250143" w:rsidRPr="00AC66D3" w:rsidRDefault="00250143" w:rsidP="00250143">
      <w:pPr>
        <w:pStyle w:val="NormalWeb"/>
        <w:shd w:val="clear" w:color="auto" w:fill="FFFFFF"/>
        <w:spacing w:before="0" w:beforeAutospacing="0" w:after="0" w:afterAutospacing="0"/>
        <w:ind w:left="284"/>
        <w:rPr>
          <w:b/>
        </w:rPr>
      </w:pPr>
      <w:r w:rsidRPr="00AC66D3">
        <w:rPr>
          <w:b/>
        </w:rPr>
        <w:t>* CÁC EM SOẠN TRƯỚC BÀI 20, 21, 22</w:t>
      </w:r>
    </w:p>
    <w:p w:rsidR="00250143" w:rsidRPr="00AC66D3" w:rsidRDefault="00250143" w:rsidP="00250143">
      <w:pPr>
        <w:pBdr>
          <w:bottom w:val="single" w:sz="6" w:space="1" w:color="auto"/>
        </w:pBdr>
        <w:rPr>
          <w:sz w:val="26"/>
          <w:szCs w:val="26"/>
        </w:rPr>
      </w:pPr>
    </w:p>
    <w:p w:rsidR="00250143" w:rsidRPr="00AC66D3" w:rsidRDefault="00250143" w:rsidP="00250143">
      <w:pPr>
        <w:shd w:val="clear" w:color="auto" w:fill="FFFFFF"/>
        <w:jc w:val="both"/>
        <w:rPr>
          <w:sz w:val="28"/>
          <w:szCs w:val="28"/>
        </w:rPr>
      </w:pPr>
    </w:p>
    <w:p w:rsidR="00250143" w:rsidRPr="00AC66D3" w:rsidRDefault="00250143" w:rsidP="00250143">
      <w:pPr>
        <w:spacing w:line="360" w:lineRule="auto"/>
        <w:jc w:val="center"/>
        <w:rPr>
          <w:b/>
          <w:bCs/>
        </w:rPr>
      </w:pPr>
      <w:r w:rsidRPr="00AC66D3">
        <w:rPr>
          <w:b/>
          <w:bCs/>
        </w:rPr>
        <w:t>SINH 6</w:t>
      </w:r>
    </w:p>
    <w:p w:rsidR="00250143" w:rsidRPr="00AC66D3" w:rsidRDefault="00250143" w:rsidP="00250143">
      <w:pPr>
        <w:spacing w:line="360" w:lineRule="auto"/>
        <w:jc w:val="center"/>
      </w:pPr>
      <w:r w:rsidRPr="00AC66D3">
        <w:rPr>
          <w:b/>
          <w:bCs/>
          <w:u w:val="single"/>
        </w:rPr>
        <w:t>Bài 31</w:t>
      </w:r>
      <w:r w:rsidRPr="00AC66D3">
        <w:t xml:space="preserve">. </w:t>
      </w:r>
      <w:r w:rsidRPr="00AC66D3">
        <w:rPr>
          <w:b/>
          <w:bCs/>
        </w:rPr>
        <w:t>THỤ TINH – KẾT HẠT – TẠO QUẢ</w:t>
      </w:r>
    </w:p>
    <w:p w:rsidR="00250143" w:rsidRPr="00AC66D3" w:rsidRDefault="00250143" w:rsidP="00250143">
      <w:pPr>
        <w:spacing w:line="360" w:lineRule="auto"/>
      </w:pPr>
      <w:r w:rsidRPr="00AC66D3">
        <w:rPr>
          <w:b/>
          <w:bCs/>
          <w:u w:val="single"/>
        </w:rPr>
        <w:t>Câu 1:</w:t>
      </w:r>
      <w:r w:rsidRPr="00AC66D3">
        <w:t xml:space="preserve"> Thụ tinh là gì ? Sau khi thụ tinh các bộ phận của hoa biến đổi như thế nào ?</w:t>
      </w:r>
    </w:p>
    <w:p w:rsidR="00250143" w:rsidRPr="00AC66D3" w:rsidRDefault="00250143" w:rsidP="00250143">
      <w:pPr>
        <w:spacing w:line="360" w:lineRule="auto"/>
        <w:jc w:val="both"/>
      </w:pPr>
      <w:r w:rsidRPr="00AC66D3">
        <w:t xml:space="preserve">- Thụ tinh là hiện tượng tế bào sinh dục đực (tinh trùng) kết hợp với tế bào sinh dục cái (trứng) có trong noãn tạo thành 1 tế bào mới là hợp tử.  </w:t>
      </w:r>
    </w:p>
    <w:p w:rsidR="00250143" w:rsidRPr="00AC66D3" w:rsidRDefault="00250143" w:rsidP="00250143">
      <w:pPr>
        <w:spacing w:line="360" w:lineRule="auto"/>
        <w:jc w:val="both"/>
        <w:rPr>
          <w:b/>
          <w:bCs/>
        </w:rPr>
      </w:pPr>
      <w:r w:rsidRPr="00AC66D3">
        <w:rPr>
          <w:b/>
          <w:bCs/>
          <w:u w:val="single"/>
        </w:rPr>
        <w:t xml:space="preserve">Câu 2: </w:t>
      </w:r>
      <w:r w:rsidRPr="00AC66D3">
        <w:rPr>
          <w:b/>
          <w:bCs/>
        </w:rPr>
        <w:t>Sau thụ tinh các bộ phận của hoa biến đổi như thế nào?</w:t>
      </w:r>
    </w:p>
    <w:p w:rsidR="00250143" w:rsidRPr="00AC66D3" w:rsidRDefault="00250143" w:rsidP="00250143">
      <w:pPr>
        <w:spacing w:line="360" w:lineRule="auto"/>
        <w:jc w:val="both"/>
        <w:rPr>
          <w:b/>
          <w:bCs/>
        </w:rPr>
      </w:pPr>
      <w:r w:rsidRPr="00AC66D3">
        <w:rPr>
          <w:b/>
          <w:bCs/>
        </w:rPr>
        <w:t>- Sau thụ tinh các bộ phận của hoa biến đổi :</w:t>
      </w:r>
    </w:p>
    <w:p w:rsidR="00250143" w:rsidRPr="00AC66D3" w:rsidRDefault="00250143" w:rsidP="00250143">
      <w:pPr>
        <w:spacing w:line="360" w:lineRule="auto"/>
        <w:jc w:val="both"/>
      </w:pPr>
      <w:r w:rsidRPr="00AC66D3">
        <w:t>+ Hợp tử phát triển thành phôi</w:t>
      </w:r>
    </w:p>
    <w:p w:rsidR="00250143" w:rsidRPr="00AC66D3" w:rsidRDefault="00250143" w:rsidP="00250143">
      <w:pPr>
        <w:spacing w:line="360" w:lineRule="auto"/>
        <w:jc w:val="both"/>
      </w:pPr>
      <w:r w:rsidRPr="00AC66D3">
        <w:t>+ Noãn phát triển thành hạt chứa phôi</w:t>
      </w:r>
    </w:p>
    <w:p w:rsidR="00250143" w:rsidRPr="00AC66D3" w:rsidRDefault="00250143" w:rsidP="00250143">
      <w:pPr>
        <w:spacing w:line="360" w:lineRule="auto"/>
        <w:jc w:val="both"/>
      </w:pPr>
      <w:r w:rsidRPr="00AC66D3">
        <w:t>+ Bầu nhụy phát triển thành quả chứa hạt</w:t>
      </w:r>
    </w:p>
    <w:p w:rsidR="00250143" w:rsidRPr="00AC66D3" w:rsidRDefault="00250143" w:rsidP="00250143">
      <w:pPr>
        <w:spacing w:line="360" w:lineRule="auto"/>
        <w:jc w:val="center"/>
        <w:rPr>
          <w:b/>
          <w:bCs/>
        </w:rPr>
      </w:pPr>
      <w:r w:rsidRPr="00AC66D3">
        <w:rPr>
          <w:b/>
          <w:bCs/>
          <w:u w:val="single"/>
        </w:rPr>
        <w:t>Bài 32</w:t>
      </w:r>
      <w:r w:rsidRPr="00AC66D3">
        <w:rPr>
          <w:b/>
          <w:bCs/>
        </w:rPr>
        <w:t xml:space="preserve">.  CÁC LOẠI QUẢ                   </w:t>
      </w:r>
    </w:p>
    <w:p w:rsidR="00250143" w:rsidRPr="00AC66D3" w:rsidRDefault="00250143" w:rsidP="00250143">
      <w:pPr>
        <w:spacing w:line="360" w:lineRule="auto"/>
        <w:rPr>
          <w:b/>
        </w:rPr>
      </w:pPr>
      <w:r w:rsidRPr="00AC66D3">
        <w:rPr>
          <w:b/>
          <w:bCs/>
          <w:u w:val="single"/>
        </w:rPr>
        <w:t>Câu 1:</w:t>
      </w:r>
      <w:r w:rsidRPr="00AC66D3">
        <w:rPr>
          <w:b/>
        </w:rPr>
        <w:t xml:space="preserve"> Dựa vào đặc điểm nào để phân biệt quả khô và quả thịt? Hãy phân biệt hai loại quả khô và hai loại quả thịt. Cho ví dụ. </w:t>
      </w:r>
    </w:p>
    <w:p w:rsidR="00250143" w:rsidRPr="00AC66D3" w:rsidRDefault="00250143" w:rsidP="00250143">
      <w:pPr>
        <w:spacing w:line="360" w:lineRule="auto"/>
      </w:pPr>
      <w:r w:rsidRPr="00AC66D3">
        <w:rPr>
          <w:b/>
          <w:bCs/>
        </w:rPr>
        <w:lastRenderedPageBreak/>
        <w:t>Các loại quả chính</w:t>
      </w:r>
      <w:r w:rsidRPr="00AC66D3">
        <w:t xml:space="preserve">: Dựa vào đặc điểm vỏ quả chia thành 2 loại quả chính: </w:t>
      </w:r>
    </w:p>
    <w:p w:rsidR="00250143" w:rsidRPr="00AC66D3" w:rsidRDefault="00250143" w:rsidP="00250143">
      <w:pPr>
        <w:numPr>
          <w:ilvl w:val="0"/>
          <w:numId w:val="3"/>
        </w:numPr>
        <w:spacing w:line="360" w:lineRule="auto"/>
        <w:jc w:val="both"/>
      </w:pPr>
      <w:r w:rsidRPr="00AC66D3">
        <w:rPr>
          <w:i/>
          <w:iCs/>
        </w:rPr>
        <w:t>Quả khô</w:t>
      </w:r>
      <w:r w:rsidRPr="00AC66D3">
        <w:t xml:space="preserve">: Khi chín vỏ: khô, cứng, mỏng.                            </w:t>
      </w:r>
    </w:p>
    <w:p w:rsidR="00250143" w:rsidRPr="00AC66D3" w:rsidRDefault="00250143" w:rsidP="00250143">
      <w:pPr>
        <w:numPr>
          <w:ilvl w:val="0"/>
          <w:numId w:val="3"/>
        </w:numPr>
        <w:spacing w:line="360" w:lineRule="auto"/>
        <w:jc w:val="both"/>
      </w:pPr>
      <w:r w:rsidRPr="00AC66D3">
        <w:rPr>
          <w:i/>
          <w:iCs/>
        </w:rPr>
        <w:t>Quả thịt</w:t>
      </w:r>
      <w:r w:rsidRPr="00AC66D3">
        <w:t xml:space="preserve">: Khi chín mềm, vỏ dày, chứa đầy thịt quả.            </w:t>
      </w:r>
    </w:p>
    <w:p w:rsidR="00250143" w:rsidRPr="00AC66D3" w:rsidRDefault="00250143" w:rsidP="00250143">
      <w:pPr>
        <w:spacing w:line="360" w:lineRule="auto"/>
        <w:jc w:val="both"/>
      </w:pPr>
      <w:r w:rsidRPr="00AC66D3">
        <w:t xml:space="preserve">*  </w:t>
      </w:r>
      <w:r w:rsidRPr="00AC66D3">
        <w:rPr>
          <w:u w:val="single"/>
        </w:rPr>
        <w:t>Quả khô</w:t>
      </w:r>
      <w:r w:rsidRPr="00AC66D3">
        <w:t xml:space="preserve">: Có 2 loại: </w:t>
      </w:r>
    </w:p>
    <w:p w:rsidR="00250143" w:rsidRPr="00AC66D3" w:rsidRDefault="00250143" w:rsidP="00250143">
      <w:pPr>
        <w:numPr>
          <w:ilvl w:val="0"/>
          <w:numId w:val="3"/>
        </w:numPr>
        <w:spacing w:line="360" w:lineRule="auto"/>
        <w:jc w:val="both"/>
      </w:pPr>
      <w:r w:rsidRPr="00AC66D3">
        <w:rPr>
          <w:i/>
          <w:iCs/>
        </w:rPr>
        <w:t>Quả khô nẻ</w:t>
      </w:r>
      <w:r w:rsidRPr="00AC66D3">
        <w:t xml:space="preserve">: Khi chín, vỏ quả tự tách ra. Vd: Quả cải, quả đậu Hà lan,… </w:t>
      </w:r>
    </w:p>
    <w:p w:rsidR="00250143" w:rsidRPr="00AC66D3" w:rsidRDefault="00250143" w:rsidP="00250143">
      <w:pPr>
        <w:numPr>
          <w:ilvl w:val="0"/>
          <w:numId w:val="3"/>
        </w:numPr>
        <w:spacing w:line="360" w:lineRule="auto"/>
        <w:jc w:val="both"/>
      </w:pPr>
      <w:r w:rsidRPr="00AC66D3">
        <w:rPr>
          <w:i/>
          <w:iCs/>
        </w:rPr>
        <w:t>Quả khô không nẻ</w:t>
      </w:r>
      <w:r w:rsidRPr="00AC66D3">
        <w:t xml:space="preserve">: Khi chín, vỏ quả không tự tách ra được. Vd: Quả me, quả thìa là, quả chò,… </w:t>
      </w:r>
    </w:p>
    <w:p w:rsidR="00250143" w:rsidRPr="00AC66D3" w:rsidRDefault="00250143" w:rsidP="00250143">
      <w:pPr>
        <w:spacing w:line="360" w:lineRule="auto"/>
        <w:jc w:val="both"/>
      </w:pPr>
      <w:r w:rsidRPr="00AC66D3">
        <w:t xml:space="preserve">*  </w:t>
      </w:r>
      <w:r w:rsidRPr="00AC66D3">
        <w:rPr>
          <w:u w:val="single"/>
        </w:rPr>
        <w:t>Quả thịt</w:t>
      </w:r>
      <w:r w:rsidRPr="00AC66D3">
        <w:t xml:space="preserve">:  Có 2 loại: </w:t>
      </w:r>
    </w:p>
    <w:p w:rsidR="00250143" w:rsidRPr="00AC66D3" w:rsidRDefault="00250143" w:rsidP="00250143">
      <w:pPr>
        <w:spacing w:line="360" w:lineRule="auto"/>
        <w:jc w:val="both"/>
      </w:pPr>
      <w:r w:rsidRPr="00AC66D3">
        <w:rPr>
          <w:i/>
          <w:iCs/>
        </w:rPr>
        <w:t>- Quả mọng</w:t>
      </w:r>
      <w:r w:rsidRPr="00AC66D3">
        <w:t>: Quả khi chín gồm toàn thịt quả. Vd: Đu đủ, cà chua, chuối, …</w:t>
      </w:r>
    </w:p>
    <w:p w:rsidR="00250143" w:rsidRPr="00AC66D3" w:rsidRDefault="00250143" w:rsidP="00250143">
      <w:pPr>
        <w:spacing w:line="360" w:lineRule="auto"/>
      </w:pPr>
      <w:r w:rsidRPr="00AC66D3">
        <w:rPr>
          <w:i/>
          <w:iCs/>
        </w:rPr>
        <w:t>- Quả hạch</w:t>
      </w:r>
      <w:r w:rsidRPr="00AC66D3">
        <w:t>: Quả có hạch cứng bọc lấy hạt. Vd: Quả xoài, cóc, táo, mơ, …</w:t>
      </w:r>
    </w:p>
    <w:p w:rsidR="00250143" w:rsidRPr="00AC66D3" w:rsidRDefault="00250143" w:rsidP="00250143">
      <w:pPr>
        <w:spacing w:line="360" w:lineRule="auto"/>
        <w:rPr>
          <w:b/>
        </w:rPr>
      </w:pPr>
      <w:r w:rsidRPr="00AC66D3">
        <w:rPr>
          <w:b/>
          <w:bCs/>
          <w:u w:val="single"/>
        </w:rPr>
        <w:t>Câu 2</w:t>
      </w:r>
      <w:r w:rsidRPr="00AC66D3">
        <w:rPr>
          <w:b/>
        </w:rPr>
        <w:t xml:space="preserve">: </w:t>
      </w:r>
      <w:r w:rsidRPr="00AC66D3">
        <w:rPr>
          <w:b/>
          <w:bCs/>
        </w:rPr>
        <w:t xml:space="preserve"> </w:t>
      </w:r>
      <w:r w:rsidRPr="00AC66D3">
        <w:rPr>
          <w:b/>
        </w:rPr>
        <w:t>Tại sao phải thu hoạch đậu xanh, đậu đen trước khi quả chín khô? Người ta có những cách gì để bảo quản và chế biến các loại quả thịt ?</w:t>
      </w:r>
    </w:p>
    <w:p w:rsidR="00250143" w:rsidRPr="00AC66D3" w:rsidRDefault="00250143" w:rsidP="00250143">
      <w:pPr>
        <w:numPr>
          <w:ilvl w:val="0"/>
          <w:numId w:val="4"/>
        </w:numPr>
        <w:spacing w:line="360" w:lineRule="auto"/>
        <w:jc w:val="both"/>
      </w:pPr>
      <w:r w:rsidRPr="00AC66D3">
        <w:t xml:space="preserve">Thu hoạch đậu xanh như vậy để hạt không bị tung ra ngoài. </w:t>
      </w:r>
    </w:p>
    <w:p w:rsidR="00250143" w:rsidRPr="00AC66D3" w:rsidRDefault="00250143" w:rsidP="00250143">
      <w:pPr>
        <w:numPr>
          <w:ilvl w:val="0"/>
          <w:numId w:val="4"/>
        </w:numPr>
        <w:spacing w:line="360" w:lineRule="auto"/>
        <w:jc w:val="both"/>
      </w:pPr>
      <w:r w:rsidRPr="00AC66D3">
        <w:t>Có nhiều cách bảo quản và chế biến các loại quả thịt : Rửa sạch cho vào túi nilông để ở nhiệt độ lạnh, phơi khô, ép lấy nước…</w:t>
      </w:r>
    </w:p>
    <w:p w:rsidR="00250143" w:rsidRPr="00AC66D3" w:rsidRDefault="00250143" w:rsidP="00250143">
      <w:pPr>
        <w:spacing w:line="360" w:lineRule="auto"/>
        <w:jc w:val="center"/>
        <w:rPr>
          <w:b/>
          <w:bCs/>
        </w:rPr>
      </w:pPr>
      <w:r w:rsidRPr="00AC66D3">
        <w:rPr>
          <w:b/>
          <w:bCs/>
          <w:u w:val="single"/>
        </w:rPr>
        <w:t>Bài 34</w:t>
      </w:r>
      <w:r w:rsidRPr="00AC66D3">
        <w:rPr>
          <w:b/>
          <w:bCs/>
        </w:rPr>
        <w:t>. PHÁT TÁN CỦA QUẢ VÀ HẠT</w:t>
      </w:r>
    </w:p>
    <w:p w:rsidR="00250143" w:rsidRPr="00AC66D3" w:rsidRDefault="00250143" w:rsidP="00250143">
      <w:pPr>
        <w:spacing w:line="360" w:lineRule="auto"/>
        <w:rPr>
          <w:b/>
        </w:rPr>
      </w:pPr>
      <w:r w:rsidRPr="00AC66D3">
        <w:rPr>
          <w:b/>
          <w:bCs/>
          <w:u w:val="single"/>
        </w:rPr>
        <w:t>Câu 1.</w:t>
      </w:r>
      <w:r w:rsidRPr="00AC66D3">
        <w:rPr>
          <w:b/>
          <w:bCs/>
        </w:rPr>
        <w:t xml:space="preserve"> </w:t>
      </w:r>
      <w:r w:rsidRPr="00AC66D3">
        <w:rPr>
          <w:b/>
        </w:rPr>
        <w:t>Nêu các đặc điểm thích nghi với các cách phát tán của quả và hạt: Phát tán nhờ gió, phát tán nhờ gió, tự phát tán? Cho ví dụ minh họa?</w:t>
      </w:r>
    </w:p>
    <w:p w:rsidR="00250143" w:rsidRPr="00AC66D3" w:rsidRDefault="00250143" w:rsidP="00250143">
      <w:pPr>
        <w:numPr>
          <w:ilvl w:val="0"/>
          <w:numId w:val="3"/>
        </w:numPr>
        <w:spacing w:line="360" w:lineRule="auto"/>
        <w:jc w:val="both"/>
      </w:pPr>
      <w:r w:rsidRPr="00AC66D3">
        <w:rPr>
          <w:u w:val="single"/>
        </w:rPr>
        <w:t>Phát tán nhờ gió</w:t>
      </w:r>
      <w:r w:rsidRPr="00AC66D3">
        <w:t>: Có cánh hoặc túm lông nhẹ. Vd: Quả chò, hạt hoa sữa, quả bồ công anh, quả trâm bầu …</w:t>
      </w:r>
    </w:p>
    <w:p w:rsidR="00250143" w:rsidRPr="00AC66D3" w:rsidRDefault="00250143" w:rsidP="00250143">
      <w:pPr>
        <w:numPr>
          <w:ilvl w:val="0"/>
          <w:numId w:val="3"/>
        </w:numPr>
        <w:spacing w:line="360" w:lineRule="auto"/>
        <w:jc w:val="both"/>
      </w:pPr>
      <w:r w:rsidRPr="00AC66D3">
        <w:rPr>
          <w:u w:val="single"/>
        </w:rPr>
        <w:t>Phát tán nhờ động vật</w:t>
      </w:r>
      <w:r w:rsidRPr="00AC66D3">
        <w:t xml:space="preserve">: Có hương thơm, vị ngọt, hạt có vỏ cứng, có nhiều gai móc. Vd: Quả ké đầu ngựa, trinh nữ, hạt thông,… </w:t>
      </w:r>
    </w:p>
    <w:p w:rsidR="00250143" w:rsidRPr="00AC66D3" w:rsidRDefault="00250143" w:rsidP="00250143">
      <w:pPr>
        <w:numPr>
          <w:ilvl w:val="0"/>
          <w:numId w:val="3"/>
        </w:numPr>
        <w:spacing w:line="360" w:lineRule="auto"/>
        <w:jc w:val="both"/>
      </w:pPr>
      <w:r w:rsidRPr="00AC66D3">
        <w:rPr>
          <w:u w:val="single"/>
        </w:rPr>
        <w:t>Tự phát tán</w:t>
      </w:r>
      <w:r w:rsidRPr="00AC66D3">
        <w:t>: Vỏ quả tự nứt để tung hạt ra ngoài. Vd: Quả đậu, quả chi chi, quả cải…</w:t>
      </w:r>
    </w:p>
    <w:p w:rsidR="00250143" w:rsidRPr="00AC66D3" w:rsidRDefault="00250143" w:rsidP="00250143">
      <w:pPr>
        <w:spacing w:line="360" w:lineRule="auto"/>
        <w:jc w:val="both"/>
      </w:pPr>
      <w:r w:rsidRPr="00AC66D3">
        <w:t xml:space="preserve">* Con người góp phần phát tán quả hạt chuyển đến nhiều nơi. </w:t>
      </w:r>
    </w:p>
    <w:p w:rsidR="00250143" w:rsidRPr="00AC66D3" w:rsidRDefault="00250143" w:rsidP="00250143">
      <w:pPr>
        <w:spacing w:line="360" w:lineRule="auto"/>
        <w:jc w:val="both"/>
        <w:rPr>
          <w:b/>
        </w:rPr>
      </w:pPr>
      <w:r w:rsidRPr="00AC66D3">
        <w:rPr>
          <w:b/>
          <w:bCs/>
          <w:u w:val="single"/>
        </w:rPr>
        <w:t>Câu 2</w:t>
      </w:r>
      <w:r w:rsidRPr="00AC66D3">
        <w:t xml:space="preserve">: </w:t>
      </w:r>
      <w:r w:rsidRPr="00AC66D3">
        <w:rPr>
          <w:b/>
        </w:rPr>
        <w:t>Người ta nói rằng những hạt rơi chậm thường được gió mang đi xa hơn. Hãy cho biết điều đó đúng hay sai? Tại sao?</w:t>
      </w:r>
    </w:p>
    <w:p w:rsidR="00250143" w:rsidRPr="00AC66D3" w:rsidRDefault="00250143" w:rsidP="00250143">
      <w:pPr>
        <w:spacing w:line="360" w:lineRule="auto"/>
        <w:jc w:val="both"/>
      </w:pPr>
      <w:r w:rsidRPr="00AC66D3">
        <w:t>Điều đó là đúng. Vì những hạt có khối lượng nhẹ thường rơi chậm và do đó dễ bị gió thổi đi xa hơn những hạt có khối lượng lớn.</w:t>
      </w:r>
    </w:p>
    <w:p w:rsidR="00250143" w:rsidRPr="00AC66D3" w:rsidRDefault="00250143" w:rsidP="00250143">
      <w:pPr>
        <w:spacing w:before="100" w:beforeAutospacing="1" w:after="200" w:line="360" w:lineRule="auto"/>
        <w:jc w:val="both"/>
        <w:rPr>
          <w:b/>
          <w:bCs/>
          <w:sz w:val="22"/>
          <w:szCs w:val="22"/>
        </w:rPr>
      </w:pPr>
      <w:r w:rsidRPr="00AC66D3">
        <w:rPr>
          <w:b/>
          <w:bCs/>
          <w:sz w:val="22"/>
          <w:szCs w:val="22"/>
        </w:rPr>
        <w:t>* DẶN DÒ: CÁC EM NHỚ HỌC BÀI KĨ. SAU KHI VÀO HỌC CÔ SẼ KIỂM TRA NHÉ.</w:t>
      </w:r>
    </w:p>
    <w:p w:rsidR="00250143" w:rsidRPr="00AC66D3" w:rsidRDefault="00250143" w:rsidP="00250143">
      <w:pPr>
        <w:pBdr>
          <w:bottom w:val="single" w:sz="6" w:space="1" w:color="auto"/>
        </w:pBdr>
        <w:spacing w:before="100" w:beforeAutospacing="1" w:after="200" w:line="360" w:lineRule="auto"/>
        <w:jc w:val="both"/>
        <w:rPr>
          <w:b/>
          <w:bCs/>
        </w:rPr>
      </w:pPr>
      <w:r w:rsidRPr="00AC66D3">
        <w:rPr>
          <w:b/>
          <w:bCs/>
          <w:sz w:val="22"/>
          <w:szCs w:val="22"/>
        </w:rPr>
        <w:t xml:space="preserve">                                                     </w:t>
      </w:r>
      <w:r w:rsidRPr="00AC66D3">
        <w:rPr>
          <w:b/>
          <w:bCs/>
        </w:rPr>
        <w:t>( chúc các em học tốt)</w:t>
      </w:r>
    </w:p>
    <w:p w:rsidR="00250143" w:rsidRPr="00AC66D3" w:rsidRDefault="00250143" w:rsidP="00250143">
      <w:pPr>
        <w:shd w:val="clear" w:color="auto" w:fill="FFFFFF"/>
        <w:jc w:val="both"/>
        <w:rPr>
          <w:sz w:val="28"/>
          <w:szCs w:val="28"/>
        </w:rPr>
      </w:pPr>
    </w:p>
    <w:p w:rsidR="00250143" w:rsidRPr="00AC66D3" w:rsidRDefault="00250143" w:rsidP="00250143">
      <w:pPr>
        <w:jc w:val="center"/>
        <w:rPr>
          <w:b/>
          <w:sz w:val="28"/>
          <w:szCs w:val="28"/>
        </w:rPr>
      </w:pPr>
      <w:r w:rsidRPr="00AC66D3">
        <w:rPr>
          <w:b/>
          <w:sz w:val="28"/>
          <w:szCs w:val="28"/>
        </w:rPr>
        <w:t>LỊCH SỬ 6</w:t>
      </w:r>
    </w:p>
    <w:p w:rsidR="00250143" w:rsidRPr="00AC66D3" w:rsidRDefault="00250143" w:rsidP="00250143">
      <w:pPr>
        <w:jc w:val="center"/>
        <w:rPr>
          <w:b/>
          <w:sz w:val="28"/>
          <w:szCs w:val="28"/>
        </w:rPr>
      </w:pPr>
      <w:r w:rsidRPr="00AC66D3">
        <w:rPr>
          <w:b/>
          <w:sz w:val="28"/>
          <w:szCs w:val="28"/>
          <w:u w:val="single"/>
        </w:rPr>
        <w:t>BÀI 17:</w:t>
      </w:r>
      <w:r w:rsidRPr="00AC66D3">
        <w:rPr>
          <w:b/>
          <w:sz w:val="28"/>
          <w:szCs w:val="28"/>
        </w:rPr>
        <w:t xml:space="preserve"> CUỘC KHỞI NGHĨA HAI BÀ TRƯNG NĂM 40</w:t>
      </w:r>
    </w:p>
    <w:p w:rsidR="00250143" w:rsidRPr="00AC66D3" w:rsidRDefault="00250143" w:rsidP="00250143">
      <w:pPr>
        <w:jc w:val="center"/>
        <w:rPr>
          <w:b/>
          <w:sz w:val="28"/>
          <w:szCs w:val="28"/>
        </w:rPr>
      </w:pPr>
    </w:p>
    <w:p w:rsidR="00250143" w:rsidRPr="00AC66D3" w:rsidRDefault="00250143" w:rsidP="00250143">
      <w:pPr>
        <w:rPr>
          <w:b/>
          <w:sz w:val="28"/>
          <w:szCs w:val="28"/>
          <w:u w:val="single"/>
        </w:rPr>
      </w:pPr>
      <w:r w:rsidRPr="00AC66D3">
        <w:rPr>
          <w:b/>
          <w:sz w:val="28"/>
          <w:szCs w:val="28"/>
          <w:u w:val="single"/>
        </w:rPr>
        <w:t>1. Nước Âu Lạc từ thế kỉ II TCN đến thế kỉ I có gì đồi thay?</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lastRenderedPageBreak/>
        <w:t>- Năm 179 TCN, Triệu Đà sáp nhập Âu Lạc vào Nam Việt, chia Âu Lạc thành hai quân Giao Chỉ và Cửu Chân.</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Năm 111 TCN, nhà Hán chiếm Âu Lạc và chia lại thành 3 quận: Giao Chỉ, Cửu Chân, Nhật Nam, gộp với 6 quận của Trung Quốc thành châu Giao.</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Đứng đầu châu là thứ sử, đứng đầu quận là Thái thú coi việc chính trị, Đô uý coi việc quân sự (đều là người Hán).</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xml:space="preserve"> - Dưới quận là huyện vẫn để các Lạc tướng người Việt cai trị.</w:t>
      </w:r>
    </w:p>
    <w:p w:rsidR="00250143" w:rsidRPr="00AC66D3" w:rsidRDefault="00250143" w:rsidP="00250143">
      <w:pPr>
        <w:tabs>
          <w:tab w:val="center" w:pos="4320"/>
          <w:tab w:val="right" w:pos="8640"/>
        </w:tabs>
        <w:rPr>
          <w:b/>
          <w:sz w:val="28"/>
          <w:szCs w:val="28"/>
          <w:lang w:eastAsia="ko-KR"/>
        </w:rPr>
      </w:pPr>
      <w:r w:rsidRPr="00AC66D3">
        <w:rPr>
          <w:b/>
          <w:sz w:val="28"/>
          <w:szCs w:val="28"/>
          <w:lang w:eastAsia="ko-KR"/>
        </w:rPr>
        <w:t>* Chính sách bóc lột của nhà Hán:</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Ra sức bóc lột bằng nhiều thứ thuế, nhất là thuế muối, thuế sắt và cống nạp nặng nề.</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Cho người Hán sang ở lẫn với dân ta, bắt dân ta phải theo phong tục, tập quán của người Hán, âm mưu đồng hóa dân tộc ta.</w:t>
      </w:r>
    </w:p>
    <w:p w:rsidR="00250143" w:rsidRPr="00AC66D3" w:rsidRDefault="00250143" w:rsidP="00250143">
      <w:pPr>
        <w:tabs>
          <w:tab w:val="center" w:pos="4320"/>
          <w:tab w:val="right" w:pos="8640"/>
        </w:tabs>
        <w:rPr>
          <w:b/>
          <w:iCs/>
          <w:sz w:val="28"/>
          <w:szCs w:val="28"/>
          <w:u w:val="single"/>
          <w:lang w:eastAsia="ko-KR"/>
        </w:rPr>
      </w:pPr>
      <w:r w:rsidRPr="00AC66D3">
        <w:rPr>
          <w:b/>
          <w:sz w:val="28"/>
          <w:szCs w:val="28"/>
          <w:u w:val="single"/>
          <w:lang w:eastAsia="ko-KR"/>
        </w:rPr>
        <w:t xml:space="preserve">2. Diễn biến </w:t>
      </w:r>
      <w:r w:rsidRPr="00AC66D3">
        <w:rPr>
          <w:b/>
          <w:iCs/>
          <w:sz w:val="28"/>
          <w:szCs w:val="28"/>
          <w:u w:val="single"/>
          <w:lang w:eastAsia="ko-KR"/>
        </w:rPr>
        <w:t>Cuộc khởi nghĩa Hai Bà Trưng năm 40?</w:t>
      </w:r>
    </w:p>
    <w:p w:rsidR="00250143" w:rsidRPr="00AC66D3" w:rsidRDefault="00250143" w:rsidP="00250143">
      <w:pPr>
        <w:tabs>
          <w:tab w:val="center" w:pos="4320"/>
          <w:tab w:val="right" w:pos="8640"/>
        </w:tabs>
        <w:rPr>
          <w:i/>
          <w:iCs/>
          <w:sz w:val="28"/>
          <w:szCs w:val="28"/>
          <w:u w:val="single"/>
          <w:lang w:eastAsia="ko-KR"/>
        </w:rPr>
      </w:pPr>
      <w:r w:rsidRPr="00AC66D3">
        <w:rPr>
          <w:sz w:val="28"/>
          <w:szCs w:val="28"/>
          <w:lang w:eastAsia="ko-KR"/>
        </w:rPr>
        <w:t xml:space="preserve">- </w:t>
      </w:r>
      <w:r w:rsidRPr="00AC66D3">
        <w:rPr>
          <w:i/>
          <w:iCs/>
          <w:sz w:val="28"/>
          <w:szCs w:val="28"/>
          <w:u w:val="single"/>
          <w:lang w:eastAsia="ko-KR"/>
        </w:rPr>
        <w:t>Nguyên nhân:</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Do chính sách áp bức, bóc lột tàn bạo của nhà Hán.</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Thi Sách (chồng Trưng Trắc) bị Thái thú Tô Định giết hại</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xml:space="preserve">- </w:t>
      </w:r>
      <w:r w:rsidRPr="00AC66D3">
        <w:rPr>
          <w:i/>
          <w:iCs/>
          <w:sz w:val="28"/>
          <w:szCs w:val="28"/>
          <w:u w:val="single"/>
          <w:lang w:eastAsia="ko-KR"/>
        </w:rPr>
        <w:t>Diễn biến</w:t>
      </w:r>
      <w:r w:rsidRPr="00AC66D3">
        <w:rPr>
          <w:sz w:val="28"/>
          <w:szCs w:val="28"/>
          <w:lang w:eastAsia="ko-KR"/>
        </w:rPr>
        <w:t>:</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Mùa xuân năm 40 (tháng 3 Dương Lịch), Hai Bà Trưng dựng cờ khởi nghĩa ở Hát Môn (Hà Nội).</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Nghĩa quân làm chủ Mê Linh, nhanh chóng tiến đánh Cổ Loa và Luy Lâu.</w:t>
      </w:r>
    </w:p>
    <w:p w:rsidR="00250143" w:rsidRPr="00AC66D3" w:rsidRDefault="00250143" w:rsidP="00250143">
      <w:pPr>
        <w:tabs>
          <w:tab w:val="center" w:pos="4320"/>
          <w:tab w:val="right" w:pos="8640"/>
        </w:tabs>
        <w:rPr>
          <w:i/>
          <w:sz w:val="28"/>
          <w:szCs w:val="28"/>
          <w:u w:val="single"/>
          <w:lang w:eastAsia="ko-KR"/>
        </w:rPr>
      </w:pPr>
      <w:r w:rsidRPr="00AC66D3">
        <w:rPr>
          <w:i/>
          <w:sz w:val="28"/>
          <w:szCs w:val="28"/>
          <w:lang w:eastAsia="ko-KR"/>
        </w:rPr>
        <w:t xml:space="preserve">- </w:t>
      </w:r>
      <w:r w:rsidRPr="00AC66D3">
        <w:rPr>
          <w:i/>
          <w:sz w:val="28"/>
          <w:szCs w:val="28"/>
          <w:u w:val="single"/>
          <w:lang w:eastAsia="ko-KR"/>
        </w:rPr>
        <w:t>Kết quả:</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Thái thú Tô Định bỏ trốn về Trung Quốc. Quân Hán bị đánh tan.</w:t>
      </w:r>
    </w:p>
    <w:p w:rsidR="00250143" w:rsidRPr="00AC66D3" w:rsidRDefault="00250143" w:rsidP="00250143">
      <w:pPr>
        <w:tabs>
          <w:tab w:val="center" w:pos="4320"/>
          <w:tab w:val="right" w:pos="8640"/>
        </w:tabs>
        <w:rPr>
          <w:sz w:val="28"/>
          <w:szCs w:val="28"/>
          <w:lang w:eastAsia="ko-KR"/>
        </w:rPr>
      </w:pPr>
      <w:r w:rsidRPr="00AC66D3">
        <w:rPr>
          <w:sz w:val="28"/>
          <w:szCs w:val="28"/>
          <w:lang w:eastAsia="ko-KR"/>
        </w:rPr>
        <w:t>+ Cuộc khởi nghĩa thắng lợi.</w:t>
      </w:r>
    </w:p>
    <w:p w:rsidR="00250143" w:rsidRPr="00AC66D3" w:rsidRDefault="00250143" w:rsidP="00250143">
      <w:pPr>
        <w:rPr>
          <w:b/>
          <w:sz w:val="28"/>
          <w:szCs w:val="28"/>
          <w:u w:val="single"/>
        </w:rPr>
      </w:pPr>
    </w:p>
    <w:p w:rsidR="00250143" w:rsidRPr="00AC66D3" w:rsidRDefault="00250143" w:rsidP="00250143">
      <w:pPr>
        <w:tabs>
          <w:tab w:val="left" w:pos="8190"/>
        </w:tabs>
        <w:spacing w:line="288" w:lineRule="auto"/>
        <w:rPr>
          <w:sz w:val="28"/>
          <w:szCs w:val="28"/>
          <w:lang w:val="pt-BR"/>
        </w:rPr>
      </w:pPr>
      <w:r w:rsidRPr="00AC66D3">
        <w:rPr>
          <w:b/>
          <w:sz w:val="28"/>
          <w:szCs w:val="28"/>
          <w:lang w:val="pt-BR"/>
        </w:rPr>
        <w:t>Bài 18TRƯNG VƯƠNG VÀ CUỘC KHÁNG CHIẾN CHỐNG QUÂN XÂM LƯỢC HÁN</w:t>
      </w:r>
    </w:p>
    <w:p w:rsidR="00250143" w:rsidRPr="00AC66D3" w:rsidRDefault="00250143" w:rsidP="00250143">
      <w:pPr>
        <w:spacing w:line="288" w:lineRule="auto"/>
        <w:jc w:val="both"/>
        <w:rPr>
          <w:sz w:val="28"/>
          <w:szCs w:val="28"/>
          <w:u w:val="single"/>
        </w:rPr>
      </w:pPr>
      <w:r w:rsidRPr="00AC66D3">
        <w:rPr>
          <w:b/>
          <w:sz w:val="28"/>
          <w:szCs w:val="28"/>
        </w:rPr>
        <w:t xml:space="preserve">1. </w:t>
      </w:r>
      <w:r w:rsidRPr="00AC66D3">
        <w:rPr>
          <w:b/>
          <w:sz w:val="28"/>
          <w:szCs w:val="28"/>
          <w:u w:val="single"/>
        </w:rPr>
        <w:t>Hai Bà Trưng đã làm gì sau khigiành được độc lập</w:t>
      </w:r>
    </w:p>
    <w:p w:rsidR="00250143" w:rsidRPr="00AC66D3" w:rsidRDefault="00250143" w:rsidP="00250143">
      <w:pPr>
        <w:spacing w:line="288" w:lineRule="auto"/>
        <w:jc w:val="both"/>
        <w:rPr>
          <w:sz w:val="28"/>
          <w:szCs w:val="28"/>
        </w:rPr>
      </w:pPr>
      <w:r w:rsidRPr="00AC66D3">
        <w:rPr>
          <w:sz w:val="28"/>
          <w:szCs w:val="28"/>
        </w:rPr>
        <w:t>- Trưng Trắc được suy tôn lên làm vua, đóng đô ở Mê Linh.</w:t>
      </w:r>
    </w:p>
    <w:p w:rsidR="00250143" w:rsidRPr="00AC66D3" w:rsidRDefault="00250143" w:rsidP="00250143">
      <w:pPr>
        <w:spacing w:line="288" w:lineRule="auto"/>
        <w:jc w:val="both"/>
        <w:rPr>
          <w:sz w:val="28"/>
          <w:szCs w:val="28"/>
        </w:rPr>
      </w:pPr>
      <w:r w:rsidRPr="00AC66D3">
        <w:rPr>
          <w:sz w:val="28"/>
          <w:szCs w:val="28"/>
        </w:rPr>
        <w:t>- Bà phong chức tước cho những người có công, tổ chức lại chính quyền, xá thuế 2 năm, bãi bỏ luật pháp nhà Hán.</w:t>
      </w:r>
    </w:p>
    <w:p w:rsidR="00250143" w:rsidRPr="00AC66D3" w:rsidRDefault="00250143" w:rsidP="00250143">
      <w:pPr>
        <w:spacing w:line="288" w:lineRule="auto"/>
        <w:jc w:val="both"/>
        <w:rPr>
          <w:sz w:val="28"/>
          <w:szCs w:val="28"/>
        </w:rPr>
      </w:pPr>
      <w:r w:rsidRPr="00AC66D3">
        <w:rPr>
          <w:b/>
          <w:sz w:val="28"/>
          <w:szCs w:val="28"/>
          <w:u w:val="single"/>
        </w:rPr>
        <w:t>BÀI TẬP ÔN</w:t>
      </w:r>
      <w:r w:rsidRPr="00AC66D3">
        <w:rPr>
          <w:sz w:val="28"/>
          <w:szCs w:val="28"/>
        </w:rPr>
        <w:t>:</w:t>
      </w:r>
    </w:p>
    <w:p w:rsidR="00250143" w:rsidRPr="00AC66D3" w:rsidRDefault="00250143" w:rsidP="00250143">
      <w:pPr>
        <w:spacing w:line="264" w:lineRule="auto"/>
        <w:rPr>
          <w:b/>
          <w:sz w:val="28"/>
          <w:szCs w:val="28"/>
        </w:rPr>
      </w:pPr>
      <w:r w:rsidRPr="00AC66D3">
        <w:rPr>
          <w:b/>
          <w:sz w:val="28"/>
          <w:szCs w:val="28"/>
        </w:rPr>
        <w:t>1/ Nhân dân châu Giao bị nhà Hán bóc lột như thế nào? Nhà Hán đưa người Hán sang ở châu Giao nhằm mục đích gì?</w:t>
      </w:r>
    </w:p>
    <w:p w:rsidR="00250143" w:rsidRPr="00AC66D3" w:rsidRDefault="00250143" w:rsidP="00250143">
      <w:pPr>
        <w:spacing w:line="264" w:lineRule="auto"/>
        <w:rPr>
          <w:i/>
          <w:sz w:val="28"/>
          <w:szCs w:val="28"/>
        </w:rPr>
      </w:pPr>
      <w:r w:rsidRPr="00AC66D3">
        <w:rPr>
          <w:b/>
          <w:sz w:val="28"/>
          <w:szCs w:val="28"/>
        </w:rPr>
        <w:t xml:space="preserve">2/  Thế nào là đồng hóa dân tộc? </w:t>
      </w:r>
    </w:p>
    <w:p w:rsidR="00250143" w:rsidRPr="00AC66D3" w:rsidRDefault="00250143" w:rsidP="00250143">
      <w:pPr>
        <w:spacing w:line="264" w:lineRule="auto"/>
        <w:rPr>
          <w:b/>
          <w:sz w:val="28"/>
          <w:szCs w:val="28"/>
        </w:rPr>
      </w:pPr>
      <w:r w:rsidRPr="00AC66D3">
        <w:rPr>
          <w:b/>
          <w:sz w:val="28"/>
          <w:szCs w:val="28"/>
        </w:rPr>
        <w:t>4/  Nhận xét những việc làm của Hai Bà Trưng sau khi giành được độc lập?</w:t>
      </w:r>
    </w:p>
    <w:p w:rsidR="00250143" w:rsidRPr="00AC66D3" w:rsidRDefault="00250143" w:rsidP="00250143">
      <w:pPr>
        <w:spacing w:line="264" w:lineRule="auto"/>
        <w:rPr>
          <w:b/>
          <w:sz w:val="28"/>
          <w:szCs w:val="28"/>
        </w:rPr>
      </w:pPr>
      <w:r w:rsidRPr="00AC66D3">
        <w:rPr>
          <w:b/>
          <w:sz w:val="28"/>
          <w:szCs w:val="28"/>
        </w:rPr>
        <w:t>5/ Trình bày cuộc khởi nghĩa Hai Bà Trưng?Em có cảm nhận gì về cuộc khởi nghĩa của Hai Bà Trưng?</w:t>
      </w:r>
    </w:p>
    <w:p w:rsidR="00250143" w:rsidRPr="00AC66D3" w:rsidRDefault="00250143" w:rsidP="00250143">
      <w:pPr>
        <w:pBdr>
          <w:bottom w:val="single" w:sz="6" w:space="1" w:color="auto"/>
        </w:pBdr>
        <w:rPr>
          <w:sz w:val="28"/>
          <w:szCs w:val="28"/>
        </w:rPr>
      </w:pPr>
    </w:p>
    <w:p w:rsidR="00250143" w:rsidRPr="00AC66D3" w:rsidRDefault="00250143" w:rsidP="00250143">
      <w:pPr>
        <w:shd w:val="clear" w:color="auto" w:fill="FFFFFF"/>
        <w:jc w:val="both"/>
        <w:rPr>
          <w:sz w:val="28"/>
          <w:szCs w:val="28"/>
        </w:rPr>
      </w:pPr>
    </w:p>
    <w:p w:rsidR="00250143" w:rsidRPr="00AC66D3" w:rsidRDefault="00250143" w:rsidP="00250143">
      <w:pPr>
        <w:jc w:val="center"/>
        <w:rPr>
          <w:b/>
          <w:sz w:val="26"/>
          <w:szCs w:val="26"/>
        </w:rPr>
      </w:pPr>
      <w:r w:rsidRPr="00AC66D3">
        <w:rPr>
          <w:b/>
          <w:sz w:val="26"/>
          <w:szCs w:val="26"/>
        </w:rPr>
        <w:t xml:space="preserve">TOÁN 6  </w:t>
      </w:r>
    </w:p>
    <w:p w:rsidR="00250143" w:rsidRPr="00AC66D3" w:rsidRDefault="00250143" w:rsidP="00250143">
      <w:pPr>
        <w:rPr>
          <w:b/>
          <w:sz w:val="26"/>
          <w:szCs w:val="26"/>
        </w:rPr>
      </w:pPr>
    </w:p>
    <w:p w:rsidR="00250143" w:rsidRPr="00AC66D3" w:rsidRDefault="00250143" w:rsidP="00250143">
      <w:pPr>
        <w:rPr>
          <w:b/>
          <w:i/>
          <w:sz w:val="26"/>
          <w:szCs w:val="26"/>
        </w:rPr>
      </w:pPr>
      <w:r w:rsidRPr="00AC66D3">
        <w:rPr>
          <w:b/>
          <w:i/>
          <w:sz w:val="26"/>
          <w:szCs w:val="26"/>
        </w:rPr>
        <w:t>Phụ huynh cho học sinh ôn lại lí thuyết rồi dò bài giùm các em (lí thuyết là cách làm, không học lí thuyết không làm được bài tập đâu). Các em học sinh làm lại những dạng bài tập mình còn yếu (làm đi làm lại cho</w:t>
      </w:r>
      <w:r w:rsidRPr="00AC66D3">
        <w:rPr>
          <w:i/>
        </w:rPr>
        <w:t xml:space="preserve"> </w:t>
      </w:r>
      <w:r w:rsidRPr="00AC66D3">
        <w:rPr>
          <w:b/>
          <w:i/>
          <w:sz w:val="26"/>
          <w:szCs w:val="26"/>
        </w:rPr>
        <w:t>nhuần nhuyễn) và làm thêm bài tập mới</w:t>
      </w:r>
    </w:p>
    <w:p w:rsidR="00250143" w:rsidRPr="00AC66D3" w:rsidRDefault="00250143" w:rsidP="00250143">
      <w:pPr>
        <w:rPr>
          <w:b/>
          <w:sz w:val="26"/>
          <w:szCs w:val="26"/>
        </w:rPr>
      </w:pPr>
      <w:r w:rsidRPr="00AC66D3">
        <w:rPr>
          <w:b/>
          <w:sz w:val="26"/>
          <w:szCs w:val="26"/>
        </w:rPr>
        <w:t>A. KIẾN THỨC CẦN NHỚ:</w:t>
      </w:r>
    </w:p>
    <w:p w:rsidR="00250143" w:rsidRPr="00AC66D3" w:rsidRDefault="00250143" w:rsidP="00250143">
      <w:pPr>
        <w:rPr>
          <w:b/>
          <w:bCs/>
          <w:color w:val="0000FF"/>
          <w:sz w:val="26"/>
          <w:szCs w:val="26"/>
        </w:rPr>
      </w:pPr>
      <w:r w:rsidRPr="00AC66D3">
        <w:rPr>
          <w:b/>
          <w:bCs/>
          <w:color w:val="0000FF"/>
          <w:sz w:val="26"/>
          <w:szCs w:val="26"/>
        </w:rPr>
        <w:lastRenderedPageBreak/>
        <w:t>* Nhắc lại liến thức quang trọng (dùng để giải bài toán tìm x)</w:t>
      </w:r>
    </w:p>
    <w:tbl>
      <w:tblPr>
        <w:tblW w:w="11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5040"/>
      </w:tblGrid>
      <w:tr w:rsidR="00250143" w:rsidRPr="00AC66D3" w:rsidTr="00C4545C">
        <w:tc>
          <w:tcPr>
            <w:tcW w:w="6120" w:type="dxa"/>
          </w:tcPr>
          <w:p w:rsidR="00250143" w:rsidRPr="00AC66D3" w:rsidRDefault="00250143" w:rsidP="00C4545C">
            <w:pPr>
              <w:rPr>
                <w:b/>
                <w:bCs/>
                <w:color w:val="0000FF"/>
                <w:sz w:val="26"/>
                <w:szCs w:val="26"/>
                <w:u w:val="single"/>
              </w:rPr>
            </w:pPr>
            <w:r w:rsidRPr="00AC66D3">
              <w:rPr>
                <w:b/>
                <w:bCs/>
                <w:color w:val="0000FF"/>
                <w:sz w:val="26"/>
                <w:szCs w:val="26"/>
                <w:u w:val="single"/>
              </w:rPr>
              <w:t>PHÉP CỘNG</w:t>
            </w:r>
          </w:p>
          <w:p w:rsidR="00250143" w:rsidRPr="00AC66D3" w:rsidRDefault="00250143" w:rsidP="00C4545C">
            <w:pPr>
              <w:rPr>
                <w:bCs/>
                <w:color w:val="0000FF"/>
                <w:sz w:val="26"/>
                <w:szCs w:val="26"/>
              </w:rPr>
            </w:pPr>
            <w:r w:rsidRPr="00AC66D3">
              <w:rPr>
                <w:bCs/>
                <w:color w:val="0000FF"/>
                <w:sz w:val="26"/>
                <w:szCs w:val="26"/>
              </w:rPr>
              <w:t>a + b = c</w:t>
            </w:r>
          </w:p>
          <w:p w:rsidR="00250143" w:rsidRPr="00AC66D3" w:rsidRDefault="00250143" w:rsidP="00C4545C">
            <w:pPr>
              <w:rPr>
                <w:bCs/>
                <w:color w:val="0000FF"/>
                <w:sz w:val="26"/>
                <w:szCs w:val="26"/>
              </w:rPr>
            </w:pPr>
            <w:r w:rsidRPr="00AC66D3">
              <w:rPr>
                <w:bCs/>
                <w:color w:val="0000FF"/>
                <w:sz w:val="26"/>
                <w:szCs w:val="26"/>
              </w:rPr>
              <w:t>(</w:t>
            </w:r>
            <w:r w:rsidRPr="00AC66D3">
              <w:rPr>
                <w:b/>
                <w:bCs/>
                <w:color w:val="0000FF"/>
                <w:sz w:val="26"/>
                <w:szCs w:val="26"/>
              </w:rPr>
              <w:t>a</w:t>
            </w:r>
            <w:r w:rsidRPr="00AC66D3">
              <w:rPr>
                <w:bCs/>
                <w:color w:val="0000FF"/>
                <w:sz w:val="26"/>
                <w:szCs w:val="26"/>
              </w:rPr>
              <w:t xml:space="preserve">: số hạng thứ 1 ; </w:t>
            </w:r>
            <w:r w:rsidRPr="00AC66D3">
              <w:rPr>
                <w:b/>
                <w:bCs/>
                <w:color w:val="0000FF"/>
                <w:sz w:val="26"/>
                <w:szCs w:val="26"/>
              </w:rPr>
              <w:t>b</w:t>
            </w:r>
            <w:r w:rsidRPr="00AC66D3">
              <w:rPr>
                <w:bCs/>
                <w:color w:val="0000FF"/>
                <w:sz w:val="26"/>
                <w:szCs w:val="26"/>
              </w:rPr>
              <w:t xml:space="preserve">: số hạng thứ 2 ; </w:t>
            </w:r>
            <w:r w:rsidRPr="00AC66D3">
              <w:rPr>
                <w:b/>
                <w:bCs/>
                <w:color w:val="0000FF"/>
                <w:sz w:val="26"/>
                <w:szCs w:val="26"/>
              </w:rPr>
              <w:t>c</w:t>
            </w:r>
            <w:r w:rsidRPr="00AC66D3">
              <w:rPr>
                <w:bCs/>
                <w:color w:val="0000FF"/>
                <w:sz w:val="26"/>
                <w:szCs w:val="26"/>
              </w:rPr>
              <w:t>: tổng)</w:t>
            </w:r>
          </w:p>
          <w:p w:rsidR="00250143" w:rsidRPr="00AC66D3" w:rsidRDefault="00250143" w:rsidP="00C4545C">
            <w:pPr>
              <w:rPr>
                <w:bCs/>
                <w:color w:val="0000FF"/>
                <w:sz w:val="26"/>
                <w:szCs w:val="26"/>
              </w:rPr>
            </w:pPr>
            <w:r w:rsidRPr="00AC66D3">
              <w:rPr>
                <w:bCs/>
                <w:color w:val="0000FF"/>
                <w:sz w:val="26"/>
                <w:szCs w:val="26"/>
              </w:rPr>
              <w:t>Số hạng  = tổng – số hạng còn lại</w:t>
            </w:r>
          </w:p>
          <w:p w:rsidR="00250143" w:rsidRPr="00AC66D3" w:rsidRDefault="00250143" w:rsidP="00C4545C">
            <w:pPr>
              <w:rPr>
                <w:bCs/>
                <w:color w:val="0000FF"/>
                <w:sz w:val="26"/>
                <w:szCs w:val="26"/>
              </w:rPr>
            </w:pPr>
          </w:p>
        </w:tc>
        <w:tc>
          <w:tcPr>
            <w:tcW w:w="5040" w:type="dxa"/>
          </w:tcPr>
          <w:p w:rsidR="00250143" w:rsidRPr="00AC66D3" w:rsidRDefault="00250143" w:rsidP="00C4545C">
            <w:pPr>
              <w:rPr>
                <w:b/>
                <w:bCs/>
                <w:color w:val="0000FF"/>
                <w:sz w:val="26"/>
                <w:szCs w:val="26"/>
                <w:u w:val="single"/>
              </w:rPr>
            </w:pPr>
            <w:r w:rsidRPr="00AC66D3">
              <w:rPr>
                <w:b/>
                <w:bCs/>
                <w:color w:val="0000FF"/>
                <w:sz w:val="26"/>
                <w:szCs w:val="26"/>
                <w:u w:val="single"/>
              </w:rPr>
              <w:t>PHÉP TRỪ</w:t>
            </w:r>
          </w:p>
          <w:p w:rsidR="00250143" w:rsidRPr="00AC66D3" w:rsidRDefault="00250143" w:rsidP="00C4545C">
            <w:pPr>
              <w:rPr>
                <w:bCs/>
                <w:color w:val="0000FF"/>
                <w:sz w:val="26"/>
                <w:szCs w:val="26"/>
              </w:rPr>
            </w:pPr>
            <w:r w:rsidRPr="00AC66D3">
              <w:rPr>
                <w:bCs/>
                <w:color w:val="0000FF"/>
                <w:sz w:val="26"/>
                <w:szCs w:val="26"/>
              </w:rPr>
              <w:t>a - b = c</w:t>
            </w:r>
          </w:p>
          <w:p w:rsidR="00250143" w:rsidRPr="00AC66D3" w:rsidRDefault="00250143" w:rsidP="00C4545C">
            <w:pPr>
              <w:rPr>
                <w:bCs/>
                <w:color w:val="0000FF"/>
                <w:sz w:val="26"/>
                <w:szCs w:val="26"/>
              </w:rPr>
            </w:pPr>
            <w:r w:rsidRPr="00AC66D3">
              <w:rPr>
                <w:bCs/>
                <w:color w:val="0000FF"/>
                <w:sz w:val="26"/>
                <w:szCs w:val="26"/>
              </w:rPr>
              <w:t>(</w:t>
            </w:r>
            <w:r w:rsidRPr="00AC66D3">
              <w:rPr>
                <w:b/>
                <w:bCs/>
                <w:color w:val="0000FF"/>
                <w:sz w:val="26"/>
                <w:szCs w:val="26"/>
              </w:rPr>
              <w:t>a</w:t>
            </w:r>
            <w:r w:rsidRPr="00AC66D3">
              <w:rPr>
                <w:bCs/>
                <w:color w:val="0000FF"/>
                <w:sz w:val="26"/>
                <w:szCs w:val="26"/>
              </w:rPr>
              <w:t xml:space="preserve">: số bị trừ ; </w:t>
            </w:r>
            <w:r w:rsidRPr="00AC66D3">
              <w:rPr>
                <w:b/>
                <w:bCs/>
                <w:color w:val="0000FF"/>
                <w:sz w:val="26"/>
                <w:szCs w:val="26"/>
              </w:rPr>
              <w:t>b</w:t>
            </w:r>
            <w:r w:rsidRPr="00AC66D3">
              <w:rPr>
                <w:bCs/>
                <w:color w:val="0000FF"/>
                <w:sz w:val="26"/>
                <w:szCs w:val="26"/>
              </w:rPr>
              <w:t xml:space="preserve">: số trừ ; </w:t>
            </w:r>
            <w:r w:rsidRPr="00AC66D3">
              <w:rPr>
                <w:b/>
                <w:bCs/>
                <w:color w:val="0000FF"/>
                <w:sz w:val="26"/>
                <w:szCs w:val="26"/>
              </w:rPr>
              <w:t>c</w:t>
            </w:r>
            <w:r w:rsidRPr="00AC66D3">
              <w:rPr>
                <w:bCs/>
                <w:color w:val="0000FF"/>
                <w:sz w:val="26"/>
                <w:szCs w:val="26"/>
              </w:rPr>
              <w:t>: hiệu)</w:t>
            </w:r>
          </w:p>
          <w:p w:rsidR="00250143" w:rsidRPr="00AC66D3" w:rsidRDefault="00250143" w:rsidP="00C4545C">
            <w:pPr>
              <w:rPr>
                <w:bCs/>
                <w:color w:val="0000FF"/>
                <w:sz w:val="26"/>
                <w:szCs w:val="26"/>
              </w:rPr>
            </w:pPr>
            <w:r w:rsidRPr="00AC66D3">
              <w:rPr>
                <w:bCs/>
                <w:color w:val="0000FF"/>
                <w:sz w:val="26"/>
                <w:szCs w:val="26"/>
              </w:rPr>
              <w:t>Số bị trừ =  hiệu + số trừ</w:t>
            </w:r>
          </w:p>
          <w:p w:rsidR="00250143" w:rsidRPr="00AC66D3" w:rsidRDefault="00250143" w:rsidP="00C4545C">
            <w:pPr>
              <w:rPr>
                <w:bCs/>
                <w:color w:val="0000FF"/>
                <w:sz w:val="26"/>
                <w:szCs w:val="26"/>
              </w:rPr>
            </w:pPr>
            <w:r w:rsidRPr="00AC66D3">
              <w:rPr>
                <w:bCs/>
                <w:color w:val="0000FF"/>
                <w:sz w:val="26"/>
                <w:szCs w:val="26"/>
              </w:rPr>
              <w:t>Số trừ =  số bị trừ - hiệu</w:t>
            </w:r>
          </w:p>
        </w:tc>
      </w:tr>
      <w:tr w:rsidR="00250143" w:rsidRPr="00AC66D3" w:rsidTr="00C4545C">
        <w:tc>
          <w:tcPr>
            <w:tcW w:w="6120" w:type="dxa"/>
          </w:tcPr>
          <w:p w:rsidR="00250143" w:rsidRPr="00AC66D3" w:rsidRDefault="00250143" w:rsidP="00C4545C">
            <w:pPr>
              <w:rPr>
                <w:b/>
                <w:bCs/>
                <w:color w:val="0000FF"/>
                <w:sz w:val="26"/>
                <w:szCs w:val="26"/>
                <w:u w:val="single"/>
              </w:rPr>
            </w:pPr>
            <w:r w:rsidRPr="00AC66D3">
              <w:rPr>
                <w:b/>
                <w:bCs/>
                <w:color w:val="0000FF"/>
                <w:sz w:val="26"/>
                <w:szCs w:val="26"/>
                <w:u w:val="single"/>
              </w:rPr>
              <w:t>PHÉP NHÂN</w:t>
            </w:r>
          </w:p>
          <w:p w:rsidR="00250143" w:rsidRPr="00AC66D3" w:rsidRDefault="00250143" w:rsidP="00C4545C">
            <w:pPr>
              <w:rPr>
                <w:bCs/>
                <w:color w:val="0000FF"/>
                <w:sz w:val="26"/>
                <w:szCs w:val="26"/>
              </w:rPr>
            </w:pPr>
            <w:r w:rsidRPr="00AC66D3">
              <w:rPr>
                <w:bCs/>
                <w:color w:val="0000FF"/>
                <w:sz w:val="26"/>
                <w:szCs w:val="26"/>
              </w:rPr>
              <w:t>a . b = c</w:t>
            </w:r>
          </w:p>
          <w:p w:rsidR="00250143" w:rsidRPr="00AC66D3" w:rsidRDefault="00250143" w:rsidP="00C4545C">
            <w:pPr>
              <w:rPr>
                <w:bCs/>
                <w:color w:val="0000FF"/>
                <w:sz w:val="26"/>
                <w:szCs w:val="26"/>
              </w:rPr>
            </w:pPr>
            <w:r w:rsidRPr="00AC66D3">
              <w:rPr>
                <w:bCs/>
                <w:color w:val="0000FF"/>
                <w:sz w:val="26"/>
                <w:szCs w:val="26"/>
              </w:rPr>
              <w:t>(</w:t>
            </w:r>
            <w:r w:rsidRPr="00AC66D3">
              <w:rPr>
                <w:b/>
                <w:bCs/>
                <w:color w:val="0000FF"/>
                <w:sz w:val="26"/>
                <w:szCs w:val="26"/>
              </w:rPr>
              <w:t>a</w:t>
            </w:r>
            <w:r w:rsidRPr="00AC66D3">
              <w:rPr>
                <w:bCs/>
                <w:color w:val="0000FF"/>
                <w:sz w:val="26"/>
                <w:szCs w:val="26"/>
              </w:rPr>
              <w:t xml:space="preserve">: thừa số thứ 1 ; </w:t>
            </w:r>
            <w:r w:rsidRPr="00AC66D3">
              <w:rPr>
                <w:b/>
                <w:bCs/>
                <w:color w:val="0000FF"/>
                <w:sz w:val="26"/>
                <w:szCs w:val="26"/>
              </w:rPr>
              <w:t>b</w:t>
            </w:r>
            <w:r w:rsidRPr="00AC66D3">
              <w:rPr>
                <w:bCs/>
                <w:color w:val="0000FF"/>
                <w:sz w:val="26"/>
                <w:szCs w:val="26"/>
              </w:rPr>
              <w:t xml:space="preserve">: thừa số thứ 2 ; </w:t>
            </w:r>
            <w:r w:rsidRPr="00AC66D3">
              <w:rPr>
                <w:b/>
                <w:bCs/>
                <w:color w:val="0000FF"/>
                <w:sz w:val="26"/>
                <w:szCs w:val="26"/>
              </w:rPr>
              <w:t>c</w:t>
            </w:r>
            <w:r w:rsidRPr="00AC66D3">
              <w:rPr>
                <w:bCs/>
                <w:color w:val="0000FF"/>
                <w:sz w:val="26"/>
                <w:szCs w:val="26"/>
              </w:rPr>
              <w:t>: tích)</w:t>
            </w:r>
          </w:p>
          <w:p w:rsidR="00250143" w:rsidRPr="00AC66D3" w:rsidRDefault="00250143" w:rsidP="00C4545C">
            <w:pPr>
              <w:rPr>
                <w:bCs/>
                <w:color w:val="0000FF"/>
                <w:sz w:val="26"/>
                <w:szCs w:val="26"/>
              </w:rPr>
            </w:pPr>
            <w:r w:rsidRPr="00AC66D3">
              <w:rPr>
                <w:bCs/>
                <w:color w:val="0000FF"/>
                <w:sz w:val="26"/>
                <w:szCs w:val="26"/>
              </w:rPr>
              <w:t>Thừa số  =  tích : thừa số còn lại</w:t>
            </w:r>
          </w:p>
          <w:p w:rsidR="00250143" w:rsidRPr="00AC66D3" w:rsidRDefault="00250143" w:rsidP="00C4545C">
            <w:pPr>
              <w:rPr>
                <w:bCs/>
                <w:color w:val="0000FF"/>
                <w:sz w:val="26"/>
                <w:szCs w:val="26"/>
              </w:rPr>
            </w:pPr>
          </w:p>
        </w:tc>
        <w:tc>
          <w:tcPr>
            <w:tcW w:w="5040" w:type="dxa"/>
          </w:tcPr>
          <w:p w:rsidR="00250143" w:rsidRPr="00AC66D3" w:rsidRDefault="00250143" w:rsidP="00C4545C">
            <w:pPr>
              <w:rPr>
                <w:b/>
                <w:bCs/>
                <w:color w:val="0000FF"/>
                <w:sz w:val="26"/>
                <w:szCs w:val="26"/>
                <w:u w:val="single"/>
              </w:rPr>
            </w:pPr>
            <w:r w:rsidRPr="00AC66D3">
              <w:rPr>
                <w:b/>
                <w:bCs/>
                <w:color w:val="0000FF"/>
                <w:sz w:val="26"/>
                <w:szCs w:val="26"/>
                <w:u w:val="single"/>
              </w:rPr>
              <w:t>PHÉP CHIA</w:t>
            </w:r>
          </w:p>
          <w:p w:rsidR="00250143" w:rsidRPr="00AC66D3" w:rsidRDefault="00250143" w:rsidP="00C4545C">
            <w:pPr>
              <w:rPr>
                <w:bCs/>
                <w:color w:val="0000FF"/>
                <w:sz w:val="26"/>
                <w:szCs w:val="26"/>
              </w:rPr>
            </w:pPr>
            <w:r w:rsidRPr="00AC66D3">
              <w:rPr>
                <w:bCs/>
                <w:color w:val="0000FF"/>
                <w:sz w:val="26"/>
                <w:szCs w:val="26"/>
              </w:rPr>
              <w:t>a : b = c</w:t>
            </w:r>
          </w:p>
          <w:p w:rsidR="00250143" w:rsidRPr="00AC66D3" w:rsidRDefault="00250143" w:rsidP="00C4545C">
            <w:pPr>
              <w:rPr>
                <w:bCs/>
                <w:color w:val="0000FF"/>
                <w:sz w:val="26"/>
                <w:szCs w:val="26"/>
              </w:rPr>
            </w:pPr>
            <w:r w:rsidRPr="00AC66D3">
              <w:rPr>
                <w:bCs/>
                <w:color w:val="0000FF"/>
                <w:sz w:val="26"/>
                <w:szCs w:val="26"/>
              </w:rPr>
              <w:t>(</w:t>
            </w:r>
            <w:r w:rsidRPr="00AC66D3">
              <w:rPr>
                <w:b/>
                <w:bCs/>
                <w:color w:val="0000FF"/>
                <w:sz w:val="26"/>
                <w:szCs w:val="26"/>
              </w:rPr>
              <w:t>a</w:t>
            </w:r>
            <w:r w:rsidRPr="00AC66D3">
              <w:rPr>
                <w:bCs/>
                <w:color w:val="0000FF"/>
                <w:sz w:val="26"/>
                <w:szCs w:val="26"/>
              </w:rPr>
              <w:t xml:space="preserve">: số bị chia  ; </w:t>
            </w:r>
            <w:r w:rsidRPr="00AC66D3">
              <w:rPr>
                <w:b/>
                <w:bCs/>
                <w:color w:val="0000FF"/>
                <w:sz w:val="26"/>
                <w:szCs w:val="26"/>
              </w:rPr>
              <w:t>b</w:t>
            </w:r>
            <w:r w:rsidRPr="00AC66D3">
              <w:rPr>
                <w:bCs/>
                <w:color w:val="0000FF"/>
                <w:sz w:val="26"/>
                <w:szCs w:val="26"/>
              </w:rPr>
              <w:t xml:space="preserve">: số chia ; </w:t>
            </w:r>
            <w:r w:rsidRPr="00AC66D3">
              <w:rPr>
                <w:b/>
                <w:bCs/>
                <w:color w:val="0000FF"/>
                <w:sz w:val="26"/>
                <w:szCs w:val="26"/>
              </w:rPr>
              <w:t>c</w:t>
            </w:r>
            <w:r w:rsidRPr="00AC66D3">
              <w:rPr>
                <w:bCs/>
                <w:color w:val="0000FF"/>
                <w:sz w:val="26"/>
                <w:szCs w:val="26"/>
              </w:rPr>
              <w:t>: thương)</w:t>
            </w:r>
          </w:p>
          <w:p w:rsidR="00250143" w:rsidRPr="00AC66D3" w:rsidRDefault="00250143" w:rsidP="00C4545C">
            <w:pPr>
              <w:rPr>
                <w:bCs/>
                <w:color w:val="0000FF"/>
                <w:sz w:val="26"/>
                <w:szCs w:val="26"/>
              </w:rPr>
            </w:pPr>
            <w:r w:rsidRPr="00AC66D3">
              <w:rPr>
                <w:bCs/>
                <w:color w:val="0000FF"/>
                <w:sz w:val="26"/>
                <w:szCs w:val="26"/>
              </w:rPr>
              <w:t>Số bị chia = thương  x số chia</w:t>
            </w:r>
          </w:p>
          <w:p w:rsidR="00250143" w:rsidRPr="00AC66D3" w:rsidRDefault="00250143" w:rsidP="00C4545C">
            <w:pPr>
              <w:rPr>
                <w:bCs/>
                <w:color w:val="0000FF"/>
                <w:sz w:val="26"/>
                <w:szCs w:val="26"/>
              </w:rPr>
            </w:pPr>
            <w:r w:rsidRPr="00AC66D3">
              <w:rPr>
                <w:bCs/>
                <w:color w:val="0000FF"/>
                <w:sz w:val="26"/>
                <w:szCs w:val="26"/>
              </w:rPr>
              <w:t>Số chia = số bị chia : thương</w:t>
            </w:r>
          </w:p>
        </w:tc>
      </w:tr>
    </w:tbl>
    <w:p w:rsidR="00250143" w:rsidRPr="00AC66D3" w:rsidRDefault="00250143" w:rsidP="00250143">
      <w:pPr>
        <w:rPr>
          <w:b/>
          <w:sz w:val="26"/>
          <w:szCs w:val="26"/>
        </w:rPr>
      </w:pPr>
      <w:r w:rsidRPr="00AC66D3">
        <w:rPr>
          <w:b/>
          <w:sz w:val="26"/>
          <w:szCs w:val="26"/>
        </w:rPr>
        <w:t>I. SỐ HỌC – CHƯƠNG I</w:t>
      </w:r>
    </w:p>
    <w:p w:rsidR="00250143" w:rsidRPr="00AC66D3" w:rsidRDefault="00250143" w:rsidP="00250143">
      <w:pPr>
        <w:rPr>
          <w:b/>
          <w:sz w:val="26"/>
          <w:szCs w:val="26"/>
          <w:lang w:val="pt-BR"/>
        </w:rPr>
      </w:pPr>
      <w:r w:rsidRPr="00AC66D3">
        <w:rPr>
          <w:b/>
          <w:sz w:val="26"/>
          <w:szCs w:val="26"/>
          <w:lang w:val="pt-BR"/>
        </w:rPr>
        <w:t>1. Tính chất của phép cộng và phép nhân số tự n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2"/>
        <w:gridCol w:w="3312"/>
        <w:gridCol w:w="3312"/>
      </w:tblGrid>
      <w:tr w:rsidR="00250143" w:rsidRPr="00AC66D3" w:rsidTr="00C4545C">
        <w:tc>
          <w:tcPr>
            <w:tcW w:w="3312" w:type="dxa"/>
            <w:tcBorders>
              <w:tl2br w:val="single" w:sz="4" w:space="0" w:color="auto"/>
            </w:tcBorders>
          </w:tcPr>
          <w:p w:rsidR="00250143" w:rsidRPr="00AC66D3" w:rsidRDefault="00250143" w:rsidP="00C4545C">
            <w:pPr>
              <w:rPr>
                <w:sz w:val="26"/>
                <w:szCs w:val="26"/>
                <w:lang w:val="pt-BR"/>
              </w:rPr>
            </w:pPr>
            <w:r w:rsidRPr="00AC66D3">
              <w:rPr>
                <w:sz w:val="26"/>
                <w:szCs w:val="26"/>
                <w:lang w:val="pt-BR"/>
              </w:rPr>
              <w:t xml:space="preserve">                      Phép tính</w:t>
            </w:r>
          </w:p>
          <w:p w:rsidR="00250143" w:rsidRPr="00AC66D3" w:rsidRDefault="00250143" w:rsidP="00C4545C">
            <w:pPr>
              <w:rPr>
                <w:sz w:val="26"/>
                <w:szCs w:val="26"/>
                <w:lang w:val="pt-BR"/>
              </w:rPr>
            </w:pPr>
            <w:r w:rsidRPr="00AC66D3">
              <w:rPr>
                <w:sz w:val="26"/>
                <w:szCs w:val="26"/>
                <w:lang w:val="pt-BR"/>
              </w:rPr>
              <w:t>Tính chất</w:t>
            </w:r>
          </w:p>
        </w:tc>
        <w:tc>
          <w:tcPr>
            <w:tcW w:w="3312" w:type="dxa"/>
            <w:vAlign w:val="center"/>
          </w:tcPr>
          <w:p w:rsidR="00250143" w:rsidRPr="00AC66D3" w:rsidRDefault="00250143" w:rsidP="00C4545C">
            <w:pPr>
              <w:rPr>
                <w:sz w:val="26"/>
                <w:szCs w:val="26"/>
                <w:lang w:val="pt-BR"/>
              </w:rPr>
            </w:pPr>
            <w:r w:rsidRPr="00AC66D3">
              <w:rPr>
                <w:sz w:val="26"/>
                <w:szCs w:val="26"/>
                <w:lang w:val="pt-BR"/>
              </w:rPr>
              <w:t>Cộng</w:t>
            </w:r>
          </w:p>
        </w:tc>
        <w:tc>
          <w:tcPr>
            <w:tcW w:w="3312" w:type="dxa"/>
            <w:vAlign w:val="center"/>
          </w:tcPr>
          <w:p w:rsidR="00250143" w:rsidRPr="00AC66D3" w:rsidRDefault="00250143" w:rsidP="00C4545C">
            <w:pPr>
              <w:rPr>
                <w:sz w:val="26"/>
                <w:szCs w:val="26"/>
                <w:lang w:val="pt-BR"/>
              </w:rPr>
            </w:pPr>
            <w:r w:rsidRPr="00AC66D3">
              <w:rPr>
                <w:sz w:val="26"/>
                <w:szCs w:val="26"/>
                <w:lang w:val="pt-BR"/>
              </w:rPr>
              <w:t>Nhân</w:t>
            </w:r>
          </w:p>
        </w:tc>
      </w:tr>
      <w:tr w:rsidR="00250143" w:rsidRPr="00AC66D3" w:rsidTr="00C4545C">
        <w:tc>
          <w:tcPr>
            <w:tcW w:w="3312" w:type="dxa"/>
            <w:vAlign w:val="center"/>
          </w:tcPr>
          <w:p w:rsidR="00250143" w:rsidRPr="00AC66D3" w:rsidRDefault="00250143" w:rsidP="00C4545C">
            <w:pPr>
              <w:rPr>
                <w:sz w:val="26"/>
                <w:szCs w:val="26"/>
                <w:lang w:val="pt-BR"/>
              </w:rPr>
            </w:pPr>
            <w:r w:rsidRPr="00AC66D3">
              <w:rPr>
                <w:sz w:val="26"/>
                <w:szCs w:val="26"/>
                <w:lang w:val="pt-BR"/>
              </w:rPr>
              <w:t>Giao hoán</w:t>
            </w:r>
          </w:p>
        </w:tc>
        <w:tc>
          <w:tcPr>
            <w:tcW w:w="3312" w:type="dxa"/>
            <w:vAlign w:val="center"/>
          </w:tcPr>
          <w:p w:rsidR="00250143" w:rsidRPr="00AC66D3" w:rsidRDefault="00250143" w:rsidP="00C4545C">
            <w:pPr>
              <w:rPr>
                <w:sz w:val="26"/>
                <w:szCs w:val="26"/>
                <w:lang w:val="pt-BR"/>
              </w:rPr>
            </w:pPr>
            <w:r w:rsidRPr="00AC66D3">
              <w:rPr>
                <w:sz w:val="26"/>
                <w:szCs w:val="26"/>
                <w:lang w:val="pt-BR"/>
              </w:rPr>
              <w:t>a + b = b + a</w:t>
            </w:r>
          </w:p>
        </w:tc>
        <w:tc>
          <w:tcPr>
            <w:tcW w:w="3312" w:type="dxa"/>
            <w:vAlign w:val="center"/>
          </w:tcPr>
          <w:p w:rsidR="00250143" w:rsidRPr="00AC66D3" w:rsidRDefault="00250143" w:rsidP="00C4545C">
            <w:pPr>
              <w:rPr>
                <w:sz w:val="26"/>
                <w:szCs w:val="26"/>
                <w:lang w:val="pt-BR"/>
              </w:rPr>
            </w:pPr>
            <w:r w:rsidRPr="00AC66D3">
              <w:rPr>
                <w:sz w:val="26"/>
                <w:szCs w:val="26"/>
                <w:lang w:val="pt-BR"/>
              </w:rPr>
              <w:t>a . b = b . a</w:t>
            </w:r>
          </w:p>
        </w:tc>
      </w:tr>
      <w:tr w:rsidR="00250143" w:rsidRPr="00AC66D3" w:rsidTr="00C4545C">
        <w:tc>
          <w:tcPr>
            <w:tcW w:w="3312" w:type="dxa"/>
            <w:vAlign w:val="center"/>
          </w:tcPr>
          <w:p w:rsidR="00250143" w:rsidRPr="00AC66D3" w:rsidRDefault="00250143" w:rsidP="00C4545C">
            <w:pPr>
              <w:rPr>
                <w:sz w:val="26"/>
                <w:szCs w:val="26"/>
                <w:lang w:val="pt-BR"/>
              </w:rPr>
            </w:pPr>
            <w:r w:rsidRPr="00AC66D3">
              <w:rPr>
                <w:sz w:val="26"/>
                <w:szCs w:val="26"/>
                <w:lang w:val="pt-BR"/>
              </w:rPr>
              <w:t>Kết hợp</w:t>
            </w:r>
          </w:p>
        </w:tc>
        <w:tc>
          <w:tcPr>
            <w:tcW w:w="3312" w:type="dxa"/>
            <w:vAlign w:val="center"/>
          </w:tcPr>
          <w:p w:rsidR="00250143" w:rsidRPr="00AC66D3" w:rsidRDefault="00250143" w:rsidP="00C4545C">
            <w:pPr>
              <w:rPr>
                <w:sz w:val="26"/>
                <w:szCs w:val="26"/>
                <w:lang w:val="pt-BR"/>
              </w:rPr>
            </w:pPr>
            <w:r w:rsidRPr="00AC66D3">
              <w:rPr>
                <w:sz w:val="26"/>
                <w:szCs w:val="26"/>
                <w:lang w:val="pt-BR"/>
              </w:rPr>
              <w:t>(a + b) + c = a + (b + c)</w:t>
            </w:r>
          </w:p>
        </w:tc>
        <w:tc>
          <w:tcPr>
            <w:tcW w:w="3312" w:type="dxa"/>
            <w:vAlign w:val="center"/>
          </w:tcPr>
          <w:p w:rsidR="00250143" w:rsidRPr="00AC66D3" w:rsidRDefault="00250143" w:rsidP="00C4545C">
            <w:pPr>
              <w:rPr>
                <w:sz w:val="26"/>
                <w:szCs w:val="26"/>
              </w:rPr>
            </w:pPr>
            <w:r w:rsidRPr="00AC66D3">
              <w:rPr>
                <w:sz w:val="26"/>
                <w:szCs w:val="26"/>
              </w:rPr>
              <w:t>(a . b) .c = a . (b . c)</w:t>
            </w:r>
          </w:p>
        </w:tc>
      </w:tr>
      <w:tr w:rsidR="00250143" w:rsidRPr="00AC66D3" w:rsidTr="00C4545C">
        <w:tc>
          <w:tcPr>
            <w:tcW w:w="3312" w:type="dxa"/>
            <w:vAlign w:val="center"/>
          </w:tcPr>
          <w:p w:rsidR="00250143" w:rsidRPr="00AC66D3" w:rsidRDefault="00250143" w:rsidP="00C4545C">
            <w:pPr>
              <w:rPr>
                <w:sz w:val="26"/>
                <w:szCs w:val="26"/>
              </w:rPr>
            </w:pPr>
            <w:r w:rsidRPr="00AC66D3">
              <w:rPr>
                <w:sz w:val="26"/>
                <w:szCs w:val="26"/>
              </w:rPr>
              <w:t>Cộng với số 0</w:t>
            </w:r>
          </w:p>
        </w:tc>
        <w:tc>
          <w:tcPr>
            <w:tcW w:w="3312" w:type="dxa"/>
            <w:vAlign w:val="center"/>
          </w:tcPr>
          <w:p w:rsidR="00250143" w:rsidRPr="00AC66D3" w:rsidRDefault="00250143" w:rsidP="00C4545C">
            <w:pPr>
              <w:rPr>
                <w:sz w:val="26"/>
                <w:szCs w:val="26"/>
              </w:rPr>
            </w:pPr>
            <w:r w:rsidRPr="00AC66D3">
              <w:rPr>
                <w:sz w:val="26"/>
                <w:szCs w:val="26"/>
              </w:rPr>
              <w:t>a + 0 = 0 + a = a</w:t>
            </w:r>
          </w:p>
        </w:tc>
        <w:tc>
          <w:tcPr>
            <w:tcW w:w="3312" w:type="dxa"/>
            <w:vAlign w:val="center"/>
          </w:tcPr>
          <w:p w:rsidR="00250143" w:rsidRPr="00AC66D3" w:rsidRDefault="00250143" w:rsidP="00C4545C">
            <w:pPr>
              <w:rPr>
                <w:sz w:val="26"/>
                <w:szCs w:val="26"/>
              </w:rPr>
            </w:pPr>
          </w:p>
        </w:tc>
      </w:tr>
      <w:tr w:rsidR="00250143" w:rsidRPr="00AC66D3" w:rsidTr="00C4545C">
        <w:tc>
          <w:tcPr>
            <w:tcW w:w="3312" w:type="dxa"/>
            <w:vAlign w:val="center"/>
          </w:tcPr>
          <w:p w:rsidR="00250143" w:rsidRPr="00AC66D3" w:rsidRDefault="00250143" w:rsidP="00C4545C">
            <w:pPr>
              <w:rPr>
                <w:sz w:val="26"/>
                <w:szCs w:val="26"/>
              </w:rPr>
            </w:pPr>
            <w:r w:rsidRPr="00AC66D3">
              <w:rPr>
                <w:sz w:val="26"/>
                <w:szCs w:val="26"/>
              </w:rPr>
              <w:t>Nhân với số 1</w:t>
            </w:r>
          </w:p>
        </w:tc>
        <w:tc>
          <w:tcPr>
            <w:tcW w:w="3312" w:type="dxa"/>
            <w:vAlign w:val="center"/>
          </w:tcPr>
          <w:p w:rsidR="00250143" w:rsidRPr="00AC66D3" w:rsidRDefault="00250143" w:rsidP="00C4545C">
            <w:pPr>
              <w:rPr>
                <w:sz w:val="26"/>
                <w:szCs w:val="26"/>
              </w:rPr>
            </w:pPr>
          </w:p>
        </w:tc>
        <w:tc>
          <w:tcPr>
            <w:tcW w:w="3312" w:type="dxa"/>
            <w:vAlign w:val="center"/>
          </w:tcPr>
          <w:p w:rsidR="00250143" w:rsidRPr="00AC66D3" w:rsidRDefault="00250143" w:rsidP="00C4545C">
            <w:pPr>
              <w:rPr>
                <w:sz w:val="26"/>
                <w:szCs w:val="26"/>
              </w:rPr>
            </w:pPr>
            <w:r w:rsidRPr="00AC66D3">
              <w:rPr>
                <w:sz w:val="26"/>
                <w:szCs w:val="26"/>
              </w:rPr>
              <w:t>a . 1 = 1 . a = a</w:t>
            </w:r>
          </w:p>
        </w:tc>
      </w:tr>
      <w:tr w:rsidR="00250143" w:rsidRPr="00AC66D3" w:rsidTr="00C4545C">
        <w:tc>
          <w:tcPr>
            <w:tcW w:w="3312" w:type="dxa"/>
            <w:vAlign w:val="center"/>
          </w:tcPr>
          <w:p w:rsidR="00250143" w:rsidRPr="00AC66D3" w:rsidRDefault="00250143" w:rsidP="00C4545C">
            <w:pPr>
              <w:rPr>
                <w:sz w:val="26"/>
                <w:szCs w:val="26"/>
              </w:rPr>
            </w:pPr>
            <w:r w:rsidRPr="00AC66D3">
              <w:rPr>
                <w:sz w:val="26"/>
                <w:szCs w:val="26"/>
              </w:rPr>
              <w:t>Phân phối của phép nhân đối với phép cộng</w:t>
            </w:r>
          </w:p>
        </w:tc>
        <w:tc>
          <w:tcPr>
            <w:tcW w:w="6624" w:type="dxa"/>
            <w:gridSpan w:val="2"/>
            <w:vAlign w:val="center"/>
          </w:tcPr>
          <w:p w:rsidR="00250143" w:rsidRPr="00AC66D3" w:rsidRDefault="00250143" w:rsidP="00C4545C">
            <w:pPr>
              <w:rPr>
                <w:sz w:val="26"/>
                <w:szCs w:val="26"/>
              </w:rPr>
            </w:pPr>
            <w:r w:rsidRPr="00AC66D3">
              <w:rPr>
                <w:sz w:val="26"/>
                <w:szCs w:val="26"/>
              </w:rPr>
              <w:t>a. (b + c) = ab + ac</w:t>
            </w:r>
          </w:p>
        </w:tc>
      </w:tr>
    </w:tbl>
    <w:p w:rsidR="00250143" w:rsidRPr="00AC66D3" w:rsidRDefault="00250143" w:rsidP="00250143">
      <w:pPr>
        <w:rPr>
          <w:sz w:val="26"/>
          <w:szCs w:val="26"/>
        </w:rPr>
      </w:pPr>
      <w:r w:rsidRPr="00AC66D3">
        <w:rPr>
          <w:b/>
          <w:sz w:val="26"/>
          <w:szCs w:val="26"/>
        </w:rPr>
        <w:t xml:space="preserve">2. Nhân hai lũy thừa cùng cơ số:  </w:t>
      </w:r>
      <w:r w:rsidRPr="00AC66D3">
        <w:rPr>
          <w:sz w:val="26"/>
          <w:szCs w:val="26"/>
        </w:rPr>
        <w:t>Khi nhân hai lũy thừa cùng cơ số, ta giữ nguyên cơ số và cộng các số mũ.</w:t>
      </w:r>
    </w:p>
    <w:p w:rsidR="00250143" w:rsidRPr="00AC66D3" w:rsidRDefault="00250143" w:rsidP="00250143">
      <w:pPr>
        <w:rPr>
          <w:sz w:val="26"/>
          <w:szCs w:val="26"/>
        </w:rPr>
      </w:pPr>
      <w:r w:rsidRPr="00AC66D3">
        <w:rPr>
          <w:sz w:val="26"/>
          <w:szCs w:val="26"/>
        </w:rPr>
        <w:tab/>
      </w:r>
      <w:r w:rsidRPr="00AC66D3">
        <w:rPr>
          <w:sz w:val="26"/>
          <w:szCs w:val="26"/>
        </w:rPr>
        <w:tab/>
      </w:r>
      <w:r w:rsidRPr="00AC66D3">
        <w:rPr>
          <w:sz w:val="26"/>
          <w:szCs w:val="26"/>
        </w:rPr>
        <w:tab/>
        <w:t>a</w:t>
      </w:r>
      <w:r w:rsidRPr="00AC66D3">
        <w:rPr>
          <w:sz w:val="26"/>
          <w:szCs w:val="26"/>
          <w:vertAlign w:val="superscript"/>
        </w:rPr>
        <w:t>m</w:t>
      </w:r>
      <w:r w:rsidRPr="00AC66D3">
        <w:rPr>
          <w:sz w:val="26"/>
          <w:szCs w:val="26"/>
        </w:rPr>
        <w:t xml:space="preserve"> . a</w:t>
      </w:r>
      <w:r w:rsidRPr="00AC66D3">
        <w:rPr>
          <w:sz w:val="26"/>
          <w:szCs w:val="26"/>
          <w:vertAlign w:val="superscript"/>
        </w:rPr>
        <w:t>n</w:t>
      </w:r>
      <w:r w:rsidRPr="00AC66D3">
        <w:rPr>
          <w:sz w:val="26"/>
          <w:szCs w:val="26"/>
        </w:rPr>
        <w:t xml:space="preserve"> = a</w:t>
      </w:r>
      <w:r w:rsidRPr="00AC66D3">
        <w:rPr>
          <w:sz w:val="26"/>
          <w:szCs w:val="26"/>
          <w:vertAlign w:val="superscript"/>
        </w:rPr>
        <w:t>m+n</w:t>
      </w:r>
    </w:p>
    <w:p w:rsidR="00250143" w:rsidRPr="00AC66D3" w:rsidRDefault="00250143" w:rsidP="00250143">
      <w:pPr>
        <w:rPr>
          <w:sz w:val="26"/>
          <w:szCs w:val="26"/>
        </w:rPr>
      </w:pPr>
      <w:r w:rsidRPr="00AC66D3">
        <w:rPr>
          <w:b/>
          <w:sz w:val="26"/>
          <w:szCs w:val="26"/>
        </w:rPr>
        <w:t>3. Chia hai lũy thừa cùng cơ số:</w:t>
      </w:r>
      <w:r w:rsidRPr="00AC66D3">
        <w:rPr>
          <w:sz w:val="26"/>
          <w:szCs w:val="26"/>
        </w:rPr>
        <w:t xml:space="preserve">  Khi chia hai lũy thừa cùng cơ số (khác 0), ta giữ nguyên cơ số và trừ các số mũ.</w:t>
      </w:r>
    </w:p>
    <w:p w:rsidR="00250143" w:rsidRPr="00AC66D3" w:rsidRDefault="00250143" w:rsidP="00250143">
      <w:pPr>
        <w:rPr>
          <w:sz w:val="26"/>
          <w:szCs w:val="26"/>
        </w:rPr>
      </w:pPr>
      <w:r w:rsidRPr="00AC66D3">
        <w:rPr>
          <w:sz w:val="26"/>
          <w:szCs w:val="26"/>
        </w:rPr>
        <w:tab/>
      </w:r>
      <w:r w:rsidRPr="00AC66D3">
        <w:rPr>
          <w:sz w:val="26"/>
          <w:szCs w:val="26"/>
        </w:rPr>
        <w:tab/>
      </w:r>
      <w:r w:rsidRPr="00AC66D3">
        <w:rPr>
          <w:sz w:val="26"/>
          <w:szCs w:val="26"/>
        </w:rPr>
        <w:tab/>
        <w:t>a</w:t>
      </w:r>
      <w:r w:rsidRPr="00AC66D3">
        <w:rPr>
          <w:sz w:val="26"/>
          <w:szCs w:val="26"/>
          <w:vertAlign w:val="superscript"/>
        </w:rPr>
        <w:t>m</w:t>
      </w:r>
      <w:r w:rsidRPr="00AC66D3">
        <w:rPr>
          <w:sz w:val="26"/>
          <w:szCs w:val="26"/>
        </w:rPr>
        <w:t xml:space="preserve"> : a</w:t>
      </w:r>
      <w:r w:rsidRPr="00AC66D3">
        <w:rPr>
          <w:sz w:val="26"/>
          <w:szCs w:val="26"/>
          <w:vertAlign w:val="superscript"/>
        </w:rPr>
        <w:t>n</w:t>
      </w:r>
      <w:r w:rsidRPr="00AC66D3">
        <w:rPr>
          <w:sz w:val="26"/>
          <w:szCs w:val="26"/>
        </w:rPr>
        <w:t xml:space="preserve"> = a</w:t>
      </w:r>
      <w:r w:rsidRPr="00AC66D3">
        <w:rPr>
          <w:sz w:val="26"/>
          <w:szCs w:val="26"/>
          <w:vertAlign w:val="superscript"/>
        </w:rPr>
        <w:t>m - n</w:t>
      </w:r>
      <w:r w:rsidRPr="00AC66D3">
        <w:rPr>
          <w:sz w:val="26"/>
          <w:szCs w:val="26"/>
        </w:rPr>
        <w:t xml:space="preserve">  (với a≠ 0; </w:t>
      </w:r>
      <w:r w:rsidRPr="00AC66D3">
        <w:rPr>
          <w:position w:val="-4"/>
          <w:sz w:val="26"/>
          <w:szCs w:val="26"/>
        </w:rPr>
        <w:object w:dxaOrig="6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pt;height:12.95pt" o:ole="">
            <v:imagedata r:id="rId6" o:title=""/>
          </v:shape>
          <o:OLEObject Type="Embed" ProgID="Equation.DSMT4" ShapeID="_x0000_i1025" DrawAspect="Content" ObjectID="_1643608180" r:id="rId7"/>
        </w:object>
      </w:r>
      <w:r w:rsidRPr="00AC66D3">
        <w:rPr>
          <w:sz w:val="26"/>
          <w:szCs w:val="26"/>
        </w:rPr>
        <w:t>)</w:t>
      </w:r>
    </w:p>
    <w:p w:rsidR="00250143" w:rsidRPr="00AC66D3" w:rsidRDefault="00250143" w:rsidP="00250143">
      <w:pPr>
        <w:rPr>
          <w:b/>
          <w:sz w:val="26"/>
          <w:szCs w:val="26"/>
        </w:rPr>
      </w:pPr>
      <w:r w:rsidRPr="00AC66D3">
        <w:rPr>
          <w:b/>
          <w:sz w:val="26"/>
          <w:szCs w:val="26"/>
        </w:rPr>
        <w:t>4. Thứ tự thực hiện các phép tính:</w:t>
      </w:r>
    </w:p>
    <w:p w:rsidR="00250143" w:rsidRPr="00AC66D3" w:rsidRDefault="00250143" w:rsidP="00250143">
      <w:pPr>
        <w:rPr>
          <w:sz w:val="26"/>
          <w:szCs w:val="26"/>
        </w:rPr>
      </w:pPr>
      <w:r w:rsidRPr="00AC66D3">
        <w:rPr>
          <w:sz w:val="26"/>
          <w:szCs w:val="26"/>
        </w:rPr>
        <w:t xml:space="preserve">   - Đối với biểu thức không có dấu ngoặc: Lũy thừa → Nhân và chia → Cộng và trừ.</w:t>
      </w:r>
    </w:p>
    <w:p w:rsidR="00250143" w:rsidRPr="00AC66D3" w:rsidRDefault="00250143" w:rsidP="00250143">
      <w:pPr>
        <w:rPr>
          <w:sz w:val="26"/>
          <w:szCs w:val="26"/>
        </w:rPr>
      </w:pPr>
      <w:r w:rsidRPr="00AC66D3">
        <w:rPr>
          <w:sz w:val="26"/>
          <w:szCs w:val="26"/>
        </w:rPr>
        <w:t xml:space="preserve">   - Đối với biểu thức có dấu ngoặc:  ( ) → [ ] → { }</w:t>
      </w:r>
    </w:p>
    <w:p w:rsidR="00250143" w:rsidRPr="00AC66D3" w:rsidRDefault="00250143" w:rsidP="00250143">
      <w:pPr>
        <w:rPr>
          <w:b/>
          <w:sz w:val="26"/>
          <w:szCs w:val="26"/>
        </w:rPr>
      </w:pPr>
      <w:r w:rsidRPr="00AC66D3">
        <w:rPr>
          <w:b/>
          <w:sz w:val="26"/>
          <w:szCs w:val="26"/>
        </w:rPr>
        <w:t>5. Dấu hiệu chia hết cho 2, 3, 5, 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8"/>
        <w:gridCol w:w="5625"/>
      </w:tblGrid>
      <w:tr w:rsidR="00250143" w:rsidRPr="00AC66D3" w:rsidTr="00C4545C">
        <w:trPr>
          <w:jc w:val="center"/>
        </w:trPr>
        <w:tc>
          <w:tcPr>
            <w:tcW w:w="2718" w:type="dxa"/>
          </w:tcPr>
          <w:p w:rsidR="00250143" w:rsidRPr="00AC66D3" w:rsidRDefault="00250143" w:rsidP="00C4545C">
            <w:pPr>
              <w:rPr>
                <w:sz w:val="26"/>
                <w:szCs w:val="26"/>
              </w:rPr>
            </w:pPr>
            <w:r w:rsidRPr="00AC66D3">
              <w:rPr>
                <w:sz w:val="26"/>
                <w:szCs w:val="26"/>
              </w:rPr>
              <w:t>Chia hết cho</w:t>
            </w:r>
          </w:p>
        </w:tc>
        <w:tc>
          <w:tcPr>
            <w:tcW w:w="5625" w:type="dxa"/>
          </w:tcPr>
          <w:p w:rsidR="00250143" w:rsidRPr="00AC66D3" w:rsidRDefault="00250143" w:rsidP="00C4545C">
            <w:pPr>
              <w:rPr>
                <w:sz w:val="26"/>
                <w:szCs w:val="26"/>
              </w:rPr>
            </w:pPr>
            <w:r w:rsidRPr="00AC66D3">
              <w:rPr>
                <w:sz w:val="26"/>
                <w:szCs w:val="26"/>
              </w:rPr>
              <w:t>Dấu hiệu</w:t>
            </w:r>
          </w:p>
        </w:tc>
      </w:tr>
      <w:tr w:rsidR="00250143" w:rsidRPr="00AC66D3" w:rsidTr="00C4545C">
        <w:trPr>
          <w:jc w:val="center"/>
        </w:trPr>
        <w:tc>
          <w:tcPr>
            <w:tcW w:w="2718" w:type="dxa"/>
          </w:tcPr>
          <w:p w:rsidR="00250143" w:rsidRPr="00AC66D3" w:rsidRDefault="00250143" w:rsidP="00C4545C">
            <w:pPr>
              <w:rPr>
                <w:sz w:val="26"/>
                <w:szCs w:val="26"/>
              </w:rPr>
            </w:pPr>
            <w:r w:rsidRPr="00AC66D3">
              <w:rPr>
                <w:sz w:val="26"/>
                <w:szCs w:val="26"/>
              </w:rPr>
              <w:t>2</w:t>
            </w:r>
          </w:p>
        </w:tc>
        <w:tc>
          <w:tcPr>
            <w:tcW w:w="5625" w:type="dxa"/>
          </w:tcPr>
          <w:p w:rsidR="00250143" w:rsidRPr="00AC66D3" w:rsidRDefault="00250143" w:rsidP="00C4545C">
            <w:pPr>
              <w:rPr>
                <w:sz w:val="26"/>
                <w:szCs w:val="26"/>
              </w:rPr>
            </w:pPr>
            <w:r w:rsidRPr="00AC66D3">
              <w:rPr>
                <w:sz w:val="26"/>
                <w:szCs w:val="26"/>
              </w:rPr>
              <w:t>Chữ số tận cùng là chữ số chẵn</w:t>
            </w:r>
          </w:p>
        </w:tc>
      </w:tr>
      <w:tr w:rsidR="00250143" w:rsidRPr="00AC66D3" w:rsidTr="00C4545C">
        <w:trPr>
          <w:jc w:val="center"/>
        </w:trPr>
        <w:tc>
          <w:tcPr>
            <w:tcW w:w="2718" w:type="dxa"/>
          </w:tcPr>
          <w:p w:rsidR="00250143" w:rsidRPr="00AC66D3" w:rsidRDefault="00250143" w:rsidP="00C4545C">
            <w:pPr>
              <w:rPr>
                <w:sz w:val="26"/>
                <w:szCs w:val="26"/>
              </w:rPr>
            </w:pPr>
            <w:r w:rsidRPr="00AC66D3">
              <w:rPr>
                <w:sz w:val="26"/>
                <w:szCs w:val="26"/>
              </w:rPr>
              <w:t>5</w:t>
            </w:r>
          </w:p>
        </w:tc>
        <w:tc>
          <w:tcPr>
            <w:tcW w:w="5625" w:type="dxa"/>
          </w:tcPr>
          <w:p w:rsidR="00250143" w:rsidRPr="00AC66D3" w:rsidRDefault="00250143" w:rsidP="00C4545C">
            <w:pPr>
              <w:rPr>
                <w:sz w:val="26"/>
                <w:szCs w:val="26"/>
              </w:rPr>
            </w:pPr>
            <w:r w:rsidRPr="00AC66D3">
              <w:rPr>
                <w:sz w:val="26"/>
                <w:szCs w:val="26"/>
              </w:rPr>
              <w:t>Chữ số tận cùng là 0 hoặc 5</w:t>
            </w:r>
          </w:p>
        </w:tc>
      </w:tr>
      <w:tr w:rsidR="00250143" w:rsidRPr="00AC66D3" w:rsidTr="00C4545C">
        <w:trPr>
          <w:jc w:val="center"/>
        </w:trPr>
        <w:tc>
          <w:tcPr>
            <w:tcW w:w="2718" w:type="dxa"/>
          </w:tcPr>
          <w:p w:rsidR="00250143" w:rsidRPr="00AC66D3" w:rsidRDefault="00250143" w:rsidP="00C4545C">
            <w:pPr>
              <w:rPr>
                <w:sz w:val="26"/>
                <w:szCs w:val="26"/>
              </w:rPr>
            </w:pPr>
            <w:r w:rsidRPr="00AC66D3">
              <w:rPr>
                <w:sz w:val="26"/>
                <w:szCs w:val="26"/>
              </w:rPr>
              <w:t>3</w:t>
            </w:r>
          </w:p>
        </w:tc>
        <w:tc>
          <w:tcPr>
            <w:tcW w:w="5625" w:type="dxa"/>
          </w:tcPr>
          <w:p w:rsidR="00250143" w:rsidRPr="00AC66D3" w:rsidRDefault="00250143" w:rsidP="00C4545C">
            <w:pPr>
              <w:rPr>
                <w:sz w:val="26"/>
                <w:szCs w:val="26"/>
              </w:rPr>
            </w:pPr>
            <w:r w:rsidRPr="00AC66D3">
              <w:rPr>
                <w:sz w:val="26"/>
                <w:szCs w:val="26"/>
              </w:rPr>
              <w:t xml:space="preserve">Tổng các chữ số chia hết cho 3 </w:t>
            </w:r>
          </w:p>
        </w:tc>
      </w:tr>
      <w:tr w:rsidR="00250143" w:rsidRPr="00AC66D3" w:rsidTr="00C4545C">
        <w:trPr>
          <w:jc w:val="center"/>
        </w:trPr>
        <w:tc>
          <w:tcPr>
            <w:tcW w:w="2718" w:type="dxa"/>
          </w:tcPr>
          <w:p w:rsidR="00250143" w:rsidRPr="00AC66D3" w:rsidRDefault="00250143" w:rsidP="00C4545C">
            <w:pPr>
              <w:rPr>
                <w:sz w:val="26"/>
                <w:szCs w:val="26"/>
              </w:rPr>
            </w:pPr>
            <w:r w:rsidRPr="00AC66D3">
              <w:rPr>
                <w:sz w:val="26"/>
                <w:szCs w:val="26"/>
              </w:rPr>
              <w:t>9</w:t>
            </w:r>
          </w:p>
        </w:tc>
        <w:tc>
          <w:tcPr>
            <w:tcW w:w="5625" w:type="dxa"/>
          </w:tcPr>
          <w:p w:rsidR="00250143" w:rsidRPr="00AC66D3" w:rsidRDefault="00250143" w:rsidP="00C4545C">
            <w:pPr>
              <w:rPr>
                <w:sz w:val="26"/>
                <w:szCs w:val="26"/>
              </w:rPr>
            </w:pPr>
            <w:r w:rsidRPr="00AC66D3">
              <w:rPr>
                <w:sz w:val="26"/>
                <w:szCs w:val="26"/>
              </w:rPr>
              <w:t>Tổng các chữ số chia hết cho 9</w:t>
            </w:r>
          </w:p>
        </w:tc>
      </w:tr>
    </w:tbl>
    <w:p w:rsidR="00250143" w:rsidRPr="00AC66D3" w:rsidRDefault="00250143" w:rsidP="00250143">
      <w:pPr>
        <w:rPr>
          <w:b/>
          <w:sz w:val="26"/>
          <w:szCs w:val="26"/>
        </w:rPr>
      </w:pPr>
      <w:r w:rsidRPr="00AC66D3">
        <w:rPr>
          <w:b/>
          <w:sz w:val="26"/>
          <w:szCs w:val="26"/>
        </w:rPr>
        <w:t xml:space="preserve">7. Ước và bội, ƯCLL, BCNN </w:t>
      </w:r>
    </w:p>
    <w:p w:rsidR="00250143" w:rsidRPr="00AC66D3" w:rsidRDefault="00250143" w:rsidP="00250143">
      <w:pPr>
        <w:rPr>
          <w:sz w:val="26"/>
          <w:szCs w:val="26"/>
        </w:rPr>
      </w:pPr>
      <w:r w:rsidRPr="00AC66D3">
        <w:rPr>
          <w:sz w:val="26"/>
          <w:szCs w:val="26"/>
        </w:rPr>
        <w:t>*</w:t>
      </w:r>
      <w:r w:rsidRPr="00AC66D3">
        <w:rPr>
          <w:b/>
          <w:sz w:val="26"/>
          <w:szCs w:val="26"/>
        </w:rPr>
        <w:t xml:space="preserve">Cách tìm bội: </w:t>
      </w:r>
      <w:r w:rsidRPr="00AC66D3">
        <w:rPr>
          <w:sz w:val="26"/>
          <w:szCs w:val="26"/>
        </w:rPr>
        <w:t>Ta có thể tìm các bội của một số bằng cách nhân số đó lần lượt với 0, 1, 2, 3,...</w:t>
      </w:r>
    </w:p>
    <w:p w:rsidR="00250143" w:rsidRPr="00AC66D3" w:rsidRDefault="00250143" w:rsidP="00250143">
      <w:pPr>
        <w:rPr>
          <w:sz w:val="26"/>
          <w:szCs w:val="26"/>
          <w:lang w:val="fr-FR"/>
        </w:rPr>
      </w:pPr>
      <w:r w:rsidRPr="00AC66D3">
        <w:rPr>
          <w:sz w:val="26"/>
          <w:szCs w:val="26"/>
          <w:lang w:val="fr-FR"/>
        </w:rPr>
        <w:t>*</w:t>
      </w:r>
      <w:r w:rsidRPr="00AC66D3">
        <w:rPr>
          <w:b/>
          <w:sz w:val="26"/>
          <w:szCs w:val="26"/>
          <w:lang w:val="fr-FR"/>
        </w:rPr>
        <w:t xml:space="preserve">Cách tìm ước: </w:t>
      </w:r>
      <w:r w:rsidRPr="00AC66D3">
        <w:rPr>
          <w:sz w:val="26"/>
          <w:szCs w:val="26"/>
          <w:lang w:val="fr-FR"/>
        </w:rPr>
        <w:t xml:space="preserve">Ta có thể tìm các ước của a bằng cách lần lượt chia a cho các số tự nhiên từ 1 đến a để </w:t>
      </w:r>
      <w:r w:rsidRPr="00AC66D3">
        <w:rPr>
          <w:b/>
          <w:sz w:val="26"/>
          <w:szCs w:val="26"/>
          <w:lang w:val="fr-FR"/>
        </w:rPr>
        <w:t>xét xem a chia hết cho những số nào, khi đó các số ấy là ước của a</w:t>
      </w:r>
    </w:p>
    <w:p w:rsidR="00250143" w:rsidRPr="00AC66D3" w:rsidRDefault="00250143" w:rsidP="00250143">
      <w:pPr>
        <w:rPr>
          <w:b/>
          <w:sz w:val="26"/>
          <w:szCs w:val="26"/>
          <w:lang w:val="fr-FR"/>
        </w:rPr>
      </w:pPr>
      <w:r w:rsidRPr="00AC66D3">
        <w:rPr>
          <w:b/>
          <w:sz w:val="26"/>
          <w:szCs w:val="26"/>
          <w:lang w:val="fr-FR"/>
        </w:rPr>
        <w:t>*Cách tìm ước chung lớn nhất:</w:t>
      </w:r>
    </w:p>
    <w:p w:rsidR="00250143" w:rsidRPr="00AC66D3" w:rsidRDefault="00250143" w:rsidP="00250143">
      <w:pPr>
        <w:rPr>
          <w:sz w:val="26"/>
          <w:szCs w:val="26"/>
          <w:lang w:val="fr-FR"/>
        </w:rPr>
      </w:pPr>
      <w:r w:rsidRPr="00AC66D3">
        <w:rPr>
          <w:sz w:val="26"/>
          <w:szCs w:val="26"/>
          <w:lang w:val="fr-FR"/>
        </w:rPr>
        <w:t>Bước 1: Phân tích mỗi số ra thừa số nguyên tố</w:t>
      </w:r>
    </w:p>
    <w:p w:rsidR="00250143" w:rsidRPr="00AC66D3" w:rsidRDefault="00250143" w:rsidP="00250143">
      <w:pPr>
        <w:rPr>
          <w:sz w:val="26"/>
          <w:szCs w:val="26"/>
          <w:lang w:val="fr-FR"/>
        </w:rPr>
      </w:pPr>
      <w:r w:rsidRPr="00AC66D3">
        <w:rPr>
          <w:sz w:val="26"/>
          <w:szCs w:val="26"/>
          <w:lang w:val="fr-FR"/>
        </w:rPr>
        <w:t xml:space="preserve">Bước 2: Chọn các thừa số nguyên tố </w:t>
      </w:r>
      <w:r w:rsidRPr="00AC66D3">
        <w:rPr>
          <w:b/>
          <w:sz w:val="26"/>
          <w:szCs w:val="26"/>
          <w:lang w:val="fr-FR"/>
        </w:rPr>
        <w:t>Chung</w:t>
      </w:r>
      <w:r w:rsidRPr="00AC66D3">
        <w:rPr>
          <w:sz w:val="26"/>
          <w:szCs w:val="26"/>
          <w:lang w:val="fr-FR"/>
        </w:rPr>
        <w:t xml:space="preserve"> </w:t>
      </w:r>
    </w:p>
    <w:p w:rsidR="00250143" w:rsidRPr="00AC66D3" w:rsidRDefault="00250143" w:rsidP="00250143">
      <w:pPr>
        <w:rPr>
          <w:sz w:val="26"/>
          <w:szCs w:val="26"/>
          <w:lang w:val="fr-FR"/>
        </w:rPr>
      </w:pPr>
      <w:r w:rsidRPr="00AC66D3">
        <w:rPr>
          <w:sz w:val="26"/>
          <w:szCs w:val="26"/>
          <w:lang w:val="fr-FR"/>
        </w:rPr>
        <w:t xml:space="preserve">Bước 3: Lập tích các thừa số đã chọn, mỗi thừa số lấy với </w:t>
      </w:r>
      <w:r w:rsidRPr="00AC66D3">
        <w:rPr>
          <w:b/>
          <w:sz w:val="26"/>
          <w:szCs w:val="26"/>
          <w:lang w:val="fr-FR"/>
        </w:rPr>
        <w:t>số mũ nhỏ nhất</w:t>
      </w:r>
    </w:p>
    <w:p w:rsidR="00250143" w:rsidRPr="00AC66D3" w:rsidRDefault="00250143" w:rsidP="00250143">
      <w:pPr>
        <w:rPr>
          <w:sz w:val="26"/>
          <w:szCs w:val="26"/>
          <w:lang w:val="fr-FR"/>
        </w:rPr>
      </w:pPr>
      <w:r w:rsidRPr="00AC66D3">
        <w:rPr>
          <w:b/>
          <w:sz w:val="26"/>
          <w:szCs w:val="26"/>
          <w:lang w:val="fr-FR"/>
        </w:rPr>
        <w:t>*Cách tìm ước chung thông qua ước chung lớn nhất:</w:t>
      </w:r>
    </w:p>
    <w:p w:rsidR="00250143" w:rsidRPr="00AC66D3" w:rsidRDefault="00250143" w:rsidP="00250143">
      <w:pPr>
        <w:rPr>
          <w:sz w:val="26"/>
          <w:szCs w:val="26"/>
          <w:lang w:val="fr-FR"/>
        </w:rPr>
      </w:pPr>
      <w:r w:rsidRPr="00AC66D3">
        <w:rPr>
          <w:sz w:val="26"/>
          <w:szCs w:val="26"/>
          <w:lang w:val="fr-FR"/>
        </w:rPr>
        <w:t>Bước 1</w:t>
      </w:r>
      <w:r w:rsidRPr="00AC66D3">
        <w:rPr>
          <w:b/>
          <w:sz w:val="26"/>
          <w:szCs w:val="26"/>
          <w:lang w:val="fr-FR"/>
        </w:rPr>
        <w:t xml:space="preserve">: </w:t>
      </w:r>
      <w:r w:rsidRPr="00AC66D3">
        <w:rPr>
          <w:sz w:val="26"/>
          <w:szCs w:val="26"/>
          <w:lang w:val="fr-FR"/>
        </w:rPr>
        <w:t>Tìm ước chung lớn nhất:</w:t>
      </w:r>
    </w:p>
    <w:p w:rsidR="00250143" w:rsidRPr="00AC66D3" w:rsidRDefault="00250143" w:rsidP="00250143">
      <w:pPr>
        <w:rPr>
          <w:sz w:val="26"/>
          <w:szCs w:val="26"/>
          <w:lang w:val="fr-FR"/>
        </w:rPr>
      </w:pPr>
      <w:r w:rsidRPr="00AC66D3">
        <w:rPr>
          <w:sz w:val="26"/>
          <w:szCs w:val="26"/>
          <w:lang w:val="fr-FR"/>
        </w:rPr>
        <w:t>Bước 2: Tìm ước chung : ước chung bằng ước của ƯCLN</w:t>
      </w:r>
    </w:p>
    <w:p w:rsidR="00250143" w:rsidRPr="00AC66D3" w:rsidRDefault="00250143" w:rsidP="00250143">
      <w:pPr>
        <w:rPr>
          <w:b/>
          <w:sz w:val="26"/>
          <w:szCs w:val="26"/>
          <w:lang w:val="fr-FR"/>
        </w:rPr>
      </w:pPr>
      <w:r w:rsidRPr="00AC66D3">
        <w:rPr>
          <w:b/>
          <w:sz w:val="26"/>
          <w:szCs w:val="26"/>
          <w:lang w:val="fr-FR"/>
        </w:rPr>
        <w:lastRenderedPageBreak/>
        <w:t>*Cách tìm Bội chung nhỏ nhất:</w:t>
      </w:r>
    </w:p>
    <w:p w:rsidR="00250143" w:rsidRPr="00AC66D3" w:rsidRDefault="00250143" w:rsidP="00250143">
      <w:pPr>
        <w:rPr>
          <w:sz w:val="26"/>
          <w:szCs w:val="26"/>
          <w:lang w:val="fr-FR"/>
        </w:rPr>
      </w:pPr>
      <w:r w:rsidRPr="00AC66D3">
        <w:rPr>
          <w:sz w:val="26"/>
          <w:szCs w:val="26"/>
          <w:lang w:val="fr-FR"/>
        </w:rPr>
        <w:t>Bước 1: Phân tích mỗi số ra thừa số nguyên tố</w:t>
      </w:r>
    </w:p>
    <w:p w:rsidR="00250143" w:rsidRPr="00AC66D3" w:rsidRDefault="00250143" w:rsidP="00250143">
      <w:pPr>
        <w:rPr>
          <w:sz w:val="26"/>
          <w:szCs w:val="26"/>
          <w:lang w:val="fr-FR"/>
        </w:rPr>
      </w:pPr>
      <w:r w:rsidRPr="00AC66D3">
        <w:rPr>
          <w:sz w:val="26"/>
          <w:szCs w:val="26"/>
          <w:lang w:val="fr-FR"/>
        </w:rPr>
        <w:t xml:space="preserve">Bước 2: Chọn các thừa số nguyên tố </w:t>
      </w:r>
      <w:r w:rsidRPr="00AC66D3">
        <w:rPr>
          <w:b/>
          <w:sz w:val="26"/>
          <w:szCs w:val="26"/>
          <w:lang w:val="fr-FR"/>
        </w:rPr>
        <w:t>Chung và riêng</w:t>
      </w:r>
    </w:p>
    <w:p w:rsidR="00250143" w:rsidRPr="00AC66D3" w:rsidRDefault="00250143" w:rsidP="00250143">
      <w:pPr>
        <w:rPr>
          <w:sz w:val="26"/>
          <w:szCs w:val="26"/>
          <w:lang w:val="fr-FR"/>
        </w:rPr>
      </w:pPr>
      <w:r w:rsidRPr="00AC66D3">
        <w:rPr>
          <w:sz w:val="26"/>
          <w:szCs w:val="26"/>
          <w:lang w:val="fr-FR"/>
        </w:rPr>
        <w:t xml:space="preserve">Bước 3: Lập tích các thừa số đã chọn, mỗi thừa số lấy với số </w:t>
      </w:r>
      <w:r w:rsidRPr="00AC66D3">
        <w:rPr>
          <w:b/>
          <w:sz w:val="26"/>
          <w:szCs w:val="26"/>
          <w:lang w:val="fr-FR"/>
        </w:rPr>
        <w:t>mũ lớn nhất</w:t>
      </w:r>
    </w:p>
    <w:p w:rsidR="00250143" w:rsidRPr="00AC66D3" w:rsidRDefault="00250143" w:rsidP="00250143">
      <w:pPr>
        <w:rPr>
          <w:sz w:val="26"/>
          <w:szCs w:val="26"/>
          <w:lang w:val="fr-FR"/>
        </w:rPr>
      </w:pPr>
      <w:r w:rsidRPr="00AC66D3">
        <w:rPr>
          <w:b/>
          <w:sz w:val="26"/>
          <w:szCs w:val="26"/>
          <w:lang w:val="fr-FR"/>
        </w:rPr>
        <w:t>*Cách tìm bội chung thông qua bội chung nhỏ nhất:</w:t>
      </w:r>
    </w:p>
    <w:p w:rsidR="00250143" w:rsidRPr="00AC66D3" w:rsidRDefault="00250143" w:rsidP="00250143">
      <w:pPr>
        <w:rPr>
          <w:sz w:val="26"/>
          <w:szCs w:val="26"/>
          <w:lang w:val="fr-FR"/>
        </w:rPr>
      </w:pPr>
      <w:r w:rsidRPr="00AC66D3">
        <w:rPr>
          <w:sz w:val="26"/>
          <w:szCs w:val="26"/>
          <w:lang w:val="fr-FR"/>
        </w:rPr>
        <w:t>Bước 1</w:t>
      </w:r>
      <w:r w:rsidRPr="00AC66D3">
        <w:rPr>
          <w:b/>
          <w:sz w:val="26"/>
          <w:szCs w:val="26"/>
          <w:lang w:val="fr-FR"/>
        </w:rPr>
        <w:t xml:space="preserve">: </w:t>
      </w:r>
      <w:r w:rsidRPr="00AC66D3">
        <w:rPr>
          <w:sz w:val="26"/>
          <w:szCs w:val="26"/>
          <w:lang w:val="fr-FR"/>
        </w:rPr>
        <w:t>Tìm bội chung nhỏ nhất</w:t>
      </w:r>
    </w:p>
    <w:p w:rsidR="00250143" w:rsidRPr="00AC66D3" w:rsidRDefault="00250143" w:rsidP="00250143">
      <w:pPr>
        <w:rPr>
          <w:sz w:val="26"/>
          <w:szCs w:val="26"/>
          <w:lang w:val="fr-FR"/>
        </w:rPr>
      </w:pPr>
      <w:r w:rsidRPr="00AC66D3">
        <w:rPr>
          <w:sz w:val="26"/>
          <w:szCs w:val="26"/>
          <w:lang w:val="fr-FR"/>
        </w:rPr>
        <w:t>Bước 2: Tìm bội chung: bội chung bằng bội của BCNN</w:t>
      </w:r>
    </w:p>
    <w:p w:rsidR="00250143" w:rsidRPr="00AC66D3" w:rsidRDefault="00250143" w:rsidP="00250143">
      <w:pPr>
        <w:rPr>
          <w:b/>
          <w:sz w:val="26"/>
          <w:szCs w:val="26"/>
          <w:lang w:val="fr-FR"/>
        </w:rPr>
      </w:pPr>
      <w:r w:rsidRPr="00AC66D3">
        <w:rPr>
          <w:b/>
          <w:sz w:val="26"/>
          <w:szCs w:val="26"/>
          <w:lang w:val="fr-FR"/>
        </w:rPr>
        <w:t xml:space="preserve">II. SỐ HỌC – CHƯƠNG II </w:t>
      </w:r>
    </w:p>
    <w:p w:rsidR="00250143" w:rsidRPr="00AC66D3" w:rsidRDefault="00250143" w:rsidP="00250143">
      <w:pPr>
        <w:rPr>
          <w:b/>
        </w:rPr>
      </w:pPr>
      <w:r w:rsidRPr="00AC66D3">
        <w:rPr>
          <w:b/>
        </w:rPr>
        <w:t>1.  Giá trị tuyệt đối của số nguyên:</w:t>
      </w:r>
    </w:p>
    <w:p w:rsidR="00250143" w:rsidRPr="00AC66D3" w:rsidRDefault="00250143" w:rsidP="00250143">
      <w:r w:rsidRPr="00AC66D3">
        <w:rPr>
          <w:b/>
        </w:rPr>
        <w:t>* Công thức:</w:t>
      </w:r>
      <w:r w:rsidRPr="00AC66D3">
        <w:t xml:space="preserve">     </w:t>
      </w:r>
      <w:r w:rsidRPr="00AC66D3">
        <w:rPr>
          <w:position w:val="-30"/>
        </w:rPr>
        <w:object w:dxaOrig="1760" w:dyaOrig="720">
          <v:shape id="_x0000_i1026" type="#_x0000_t75" style="width:101.1pt;height:41.25pt" o:ole="">
            <v:imagedata r:id="rId8" o:title=""/>
          </v:shape>
          <o:OLEObject Type="Embed" ProgID="Equation.DSMT4" ShapeID="_x0000_i1026" DrawAspect="Content" ObjectID="_1643608181" r:id="rId9"/>
        </w:object>
      </w:r>
      <w:r w:rsidRPr="00AC66D3">
        <w:t xml:space="preserve"> </w:t>
      </w:r>
    </w:p>
    <w:p w:rsidR="00250143" w:rsidRPr="00AC66D3" w:rsidRDefault="00250143" w:rsidP="00250143">
      <w:pPr>
        <w:rPr>
          <w:b/>
        </w:rPr>
      </w:pPr>
      <w:r w:rsidRPr="00AC66D3">
        <w:rPr>
          <w:b/>
        </w:rPr>
        <w:t>* Cách tính tuyệt đối của số nguyên</w:t>
      </w:r>
    </w:p>
    <w:p w:rsidR="00250143" w:rsidRPr="00AC66D3" w:rsidRDefault="00250143" w:rsidP="00250143">
      <w:r w:rsidRPr="00AC66D3">
        <w:t>+ Giá trị tuyệt đối của một số nguyên dương là chính nó.</w:t>
      </w:r>
    </w:p>
    <w:p w:rsidR="00250143" w:rsidRPr="00AC66D3" w:rsidRDefault="00250143" w:rsidP="00250143">
      <w:r w:rsidRPr="00AC66D3">
        <w:t>+ Giá trị tuyệt đối của một số nguyên âm là số đối của nó (là một số nguyên dương)</w:t>
      </w:r>
    </w:p>
    <w:p w:rsidR="00250143" w:rsidRPr="00AC66D3" w:rsidRDefault="00250143" w:rsidP="00250143">
      <w:r w:rsidRPr="00AC66D3">
        <w:t>+ Giá trị tuyệt đối của số 0 là số 0</w:t>
      </w:r>
    </w:p>
    <w:p w:rsidR="00250143" w:rsidRPr="00AC66D3" w:rsidRDefault="00250143" w:rsidP="00250143">
      <w:pPr>
        <w:jc w:val="both"/>
      </w:pPr>
      <w:r w:rsidRPr="00AC66D3">
        <w:rPr>
          <w:b/>
          <w:i/>
        </w:rPr>
        <w:t>* Ví dụ:</w:t>
      </w:r>
      <w:r w:rsidRPr="00AC66D3">
        <w:t xml:space="preserve"> </w:t>
      </w:r>
      <w:r w:rsidRPr="00AC66D3">
        <w:tab/>
        <w:t xml:space="preserve"> </w:t>
      </w:r>
      <w:r w:rsidRPr="00AC66D3">
        <w:rPr>
          <w:position w:val="-14"/>
          <w:lang w:val="nl-NL"/>
        </w:rPr>
        <w:object w:dxaOrig="260" w:dyaOrig="400">
          <v:shape id="_x0000_i1027" type="#_x0000_t75" style="width:12.95pt;height:20.2pt" o:ole="">
            <v:imagedata r:id="rId10" o:title=""/>
          </v:shape>
          <o:OLEObject Type="Embed" ProgID="Equation.DSMT4" ShapeID="_x0000_i1027" DrawAspect="Content" ObjectID="_1643608182" r:id="rId11"/>
        </w:object>
      </w:r>
      <w:r w:rsidRPr="00AC66D3">
        <w:t xml:space="preserve"> = 3 , </w:t>
      </w:r>
      <w:r w:rsidRPr="00AC66D3">
        <w:tab/>
      </w:r>
      <w:r w:rsidRPr="00AC66D3">
        <w:tab/>
      </w:r>
      <w:r w:rsidRPr="00AC66D3">
        <w:rPr>
          <w:position w:val="-14"/>
          <w:lang w:val="nl-NL"/>
        </w:rPr>
        <w:object w:dxaOrig="400" w:dyaOrig="400">
          <v:shape id="_x0000_i1028" type="#_x0000_t75" style="width:20.2pt;height:20.2pt" o:ole="">
            <v:imagedata r:id="rId12" o:title=""/>
          </v:shape>
          <o:OLEObject Type="Embed" ProgID="Equation.DSMT4" ShapeID="_x0000_i1028" DrawAspect="Content" ObjectID="_1643608183" r:id="rId13"/>
        </w:object>
      </w:r>
      <w:r w:rsidRPr="00AC66D3">
        <w:t xml:space="preserve"> = 3 , </w:t>
      </w:r>
      <w:r w:rsidRPr="00AC66D3">
        <w:tab/>
      </w:r>
      <w:r w:rsidRPr="00AC66D3">
        <w:tab/>
      </w:r>
      <w:r w:rsidRPr="00AC66D3">
        <w:rPr>
          <w:position w:val="-14"/>
          <w:lang w:val="nl-NL"/>
        </w:rPr>
        <w:object w:dxaOrig="260" w:dyaOrig="400">
          <v:shape id="_x0000_i1029" type="#_x0000_t75" style="width:12.95pt;height:20.2pt" o:ole="">
            <v:imagedata r:id="rId14" o:title=""/>
          </v:shape>
          <o:OLEObject Type="Embed" ProgID="Equation.DSMT4" ShapeID="_x0000_i1029" DrawAspect="Content" ObjectID="_1643608184" r:id="rId15"/>
        </w:object>
      </w:r>
      <w:r w:rsidRPr="00AC66D3">
        <w:t xml:space="preserve"> = 0 </w:t>
      </w:r>
    </w:p>
    <w:p w:rsidR="00250143" w:rsidRPr="00AC66D3" w:rsidRDefault="00250143" w:rsidP="00250143">
      <w:pPr>
        <w:rPr>
          <w:b/>
        </w:rPr>
      </w:pPr>
      <w:r w:rsidRPr="00AC66D3">
        <w:rPr>
          <w:b/>
        </w:rPr>
        <w:t>2. So sánh hai số nguyên:</w:t>
      </w:r>
    </w:p>
    <w:p w:rsidR="00250143" w:rsidRPr="00AC66D3" w:rsidRDefault="00250143" w:rsidP="00250143">
      <w:r w:rsidRPr="00AC66D3">
        <w:rPr>
          <w:b/>
        </w:rPr>
        <w:t xml:space="preserve">* Quy tắc: </w:t>
      </w:r>
      <w:r w:rsidRPr="00AC66D3">
        <w:t xml:space="preserve"> Trong hai số nguyên âm, số nào có giá trị tuyệt đối nhỏ hơn thì lớn hơn.</w:t>
      </w:r>
    </w:p>
    <w:p w:rsidR="00250143" w:rsidRPr="00AC66D3" w:rsidRDefault="00250143" w:rsidP="00250143">
      <w:pPr>
        <w:jc w:val="both"/>
      </w:pPr>
      <w:r w:rsidRPr="00AC66D3">
        <w:rPr>
          <w:b/>
        </w:rPr>
        <w:t>*Ví dụ:</w:t>
      </w:r>
      <w:r w:rsidRPr="00AC66D3">
        <w:t xml:space="preserve"> </w:t>
      </w:r>
      <w:r w:rsidRPr="00AC66D3">
        <w:tab/>
        <w:t xml:space="preserve"> a) 2 &lt; 7;  </w:t>
      </w:r>
      <w:r w:rsidRPr="00AC66D3">
        <w:tab/>
      </w:r>
      <w:r w:rsidRPr="00AC66D3">
        <w:tab/>
        <w:t xml:space="preserve">b) -2 &gt; -7; </w:t>
      </w:r>
      <w:r w:rsidRPr="00AC66D3">
        <w:tab/>
      </w:r>
      <w:r w:rsidRPr="00AC66D3">
        <w:tab/>
        <w:t xml:space="preserve">c) -4 &lt; 2; </w:t>
      </w:r>
      <w:r w:rsidRPr="00AC66D3">
        <w:tab/>
      </w:r>
      <w:r w:rsidRPr="00AC66D3">
        <w:tab/>
        <w:t>d) -6 &lt; 0</w:t>
      </w:r>
    </w:p>
    <w:p w:rsidR="00250143" w:rsidRPr="00AC66D3" w:rsidRDefault="00250143" w:rsidP="00250143">
      <w:pPr>
        <w:spacing w:line="360" w:lineRule="auto"/>
      </w:pPr>
      <w:r w:rsidRPr="00AC66D3">
        <w:rPr>
          <w:b/>
        </w:rPr>
        <w:t>3. Cộng hai số nguyên</w:t>
      </w:r>
      <w:r w:rsidRPr="00AC66D3">
        <w:t>:</w:t>
      </w:r>
    </w:p>
    <w:p w:rsidR="00250143" w:rsidRPr="00AC66D3" w:rsidRDefault="00250143" w:rsidP="00250143">
      <w:pPr>
        <w:spacing w:line="360" w:lineRule="auto"/>
      </w:pPr>
      <w:r w:rsidRPr="00AC66D3">
        <w:rPr>
          <w:b/>
        </w:rPr>
        <w:t xml:space="preserve">a)  Cộng hai số nguyên âm : </w:t>
      </w:r>
    </w:p>
    <w:p w:rsidR="00250143" w:rsidRPr="00AC66D3" w:rsidRDefault="00250143" w:rsidP="00250143">
      <w:r w:rsidRPr="00AC66D3">
        <w:rPr>
          <w:b/>
        </w:rPr>
        <w:t xml:space="preserve">* Quy tắc: </w:t>
      </w:r>
      <w:r w:rsidRPr="00AC66D3">
        <w:t xml:space="preserve"> Cộng hai số nguyên âm ta cộng hai giá trị tuyệt đối của chúng rồi đặt dấu âm (-) trước kết quả.</w:t>
      </w:r>
    </w:p>
    <w:p w:rsidR="00250143" w:rsidRPr="00AC66D3" w:rsidRDefault="00250143" w:rsidP="00250143">
      <w:pPr>
        <w:jc w:val="both"/>
      </w:pPr>
      <w:r w:rsidRPr="00AC66D3">
        <w:rPr>
          <w:b/>
        </w:rPr>
        <w:t>* Ví dụ:</w:t>
      </w:r>
      <w:r w:rsidRPr="00AC66D3">
        <w:t xml:space="preserve">  (-17) + (-54)  = - (17 + 54 ) = -71 .</w:t>
      </w:r>
    </w:p>
    <w:p w:rsidR="00250143" w:rsidRPr="00AC66D3" w:rsidRDefault="00250143" w:rsidP="00250143">
      <w:pPr>
        <w:spacing w:line="360" w:lineRule="auto"/>
      </w:pPr>
      <w:r w:rsidRPr="00AC66D3">
        <w:rPr>
          <w:b/>
        </w:rPr>
        <w:t xml:space="preserve">b)  Cộng hai số nguyên khác dấu : </w:t>
      </w:r>
    </w:p>
    <w:p w:rsidR="00250143" w:rsidRPr="00AC66D3" w:rsidRDefault="00250143" w:rsidP="00250143">
      <w:r w:rsidRPr="00AC66D3">
        <w:rPr>
          <w:b/>
        </w:rPr>
        <w:t xml:space="preserve">* Quy tắc: </w:t>
      </w:r>
      <w:r w:rsidRPr="00AC66D3">
        <w:t xml:space="preserve"> </w:t>
      </w:r>
    </w:p>
    <w:p w:rsidR="00250143" w:rsidRPr="00AC66D3" w:rsidRDefault="00250143" w:rsidP="00250143">
      <w:r w:rsidRPr="00AC66D3">
        <w:rPr>
          <w:i/>
        </w:rPr>
        <w:t>- Hai số nguyên đối nhau có tổng bằng 0</w:t>
      </w:r>
    </w:p>
    <w:p w:rsidR="00250143" w:rsidRPr="00AC66D3" w:rsidRDefault="00250143" w:rsidP="00250143">
      <w:r w:rsidRPr="00AC66D3">
        <w:t>- Cộng hai số nguyên khác dấu ta tìm hiệu hai giá trị tuyệt đối của chúng (số lớn trừ số nhỏ) rồi đặt trước kết quả tìm được dấu của số có giá trị tuyệt đối lớn hơn.</w:t>
      </w:r>
    </w:p>
    <w:p w:rsidR="00250143" w:rsidRPr="00AC66D3" w:rsidRDefault="00250143" w:rsidP="00250143">
      <w:pPr>
        <w:jc w:val="both"/>
        <w:rPr>
          <w:i/>
        </w:rPr>
      </w:pPr>
      <w:r w:rsidRPr="00AC66D3">
        <w:rPr>
          <w:b/>
        </w:rPr>
        <w:t>* Ví dụ:</w:t>
      </w:r>
      <w:r w:rsidRPr="00AC66D3">
        <w:rPr>
          <w:i/>
        </w:rPr>
        <w:t xml:space="preserve"> </w:t>
      </w:r>
      <w:r w:rsidRPr="00AC66D3">
        <w:rPr>
          <w:i/>
        </w:rPr>
        <w:tab/>
      </w:r>
      <w:r w:rsidRPr="00AC66D3">
        <w:t>a) 5 + (-5) = 0</w:t>
      </w:r>
    </w:p>
    <w:p w:rsidR="00250143" w:rsidRPr="00AC66D3" w:rsidRDefault="00250143" w:rsidP="00250143">
      <w:pPr>
        <w:ind w:left="720" w:firstLine="720"/>
        <w:jc w:val="both"/>
      </w:pPr>
      <w:r w:rsidRPr="00AC66D3">
        <w:rPr>
          <w:i/>
        </w:rPr>
        <w:t xml:space="preserve">b) </w:t>
      </w:r>
      <w:r w:rsidRPr="00AC66D3">
        <w:t xml:space="preserve">(-8) + 5 = - (8 - 5)  = -3 .  </w:t>
      </w:r>
    </w:p>
    <w:p w:rsidR="00250143" w:rsidRPr="00AC66D3" w:rsidRDefault="00250143" w:rsidP="00250143">
      <w:pPr>
        <w:ind w:left="720" w:firstLine="720"/>
      </w:pPr>
      <w:r w:rsidRPr="00AC66D3">
        <w:t xml:space="preserve">c)  8 + (-5) = +(8 – 5) = 3 .  </w:t>
      </w:r>
    </w:p>
    <w:p w:rsidR="00250143" w:rsidRPr="00AC66D3" w:rsidRDefault="00250143" w:rsidP="00250143">
      <w:pPr>
        <w:pStyle w:val="Header"/>
        <w:tabs>
          <w:tab w:val="clear" w:pos="4153"/>
          <w:tab w:val="clear" w:pos="8306"/>
        </w:tabs>
        <w:rPr>
          <w:b/>
          <w:lang w:val="en-US"/>
        </w:rPr>
      </w:pPr>
      <w:r w:rsidRPr="00AC66D3">
        <w:rPr>
          <w:b/>
          <w:lang w:val="en-US"/>
        </w:rPr>
        <w:t xml:space="preserve">c) Tính chất của phép cộng các số nguyên: </w:t>
      </w:r>
      <w:r w:rsidRPr="00AC66D3">
        <w:rPr>
          <w:b/>
          <w:lang w:val="en-US"/>
        </w:rPr>
        <w:tab/>
      </w:r>
    </w:p>
    <w:p w:rsidR="00250143" w:rsidRPr="00AC66D3" w:rsidRDefault="00250143" w:rsidP="00250143">
      <w:pPr>
        <w:pStyle w:val="Header"/>
        <w:tabs>
          <w:tab w:val="clear" w:pos="4153"/>
          <w:tab w:val="clear" w:pos="8306"/>
        </w:tabs>
        <w:ind w:firstLine="720"/>
        <w:rPr>
          <w:lang w:val="en-US"/>
        </w:rPr>
      </w:pPr>
      <w:r w:rsidRPr="00AC66D3">
        <w:rPr>
          <w:lang w:val="en-US"/>
        </w:rPr>
        <w:t>a)  Giao hoán: a + b = b + a</w:t>
      </w:r>
    </w:p>
    <w:p w:rsidR="00250143" w:rsidRPr="00AC66D3" w:rsidRDefault="00250143" w:rsidP="00250143">
      <w:r w:rsidRPr="00AC66D3">
        <w:tab/>
        <w:t>b)  Kết hợp: (a + b) + c = a + (b + c)</w:t>
      </w:r>
    </w:p>
    <w:p w:rsidR="00250143" w:rsidRPr="00AC66D3" w:rsidRDefault="00250143" w:rsidP="00250143">
      <w:r w:rsidRPr="00AC66D3">
        <w:tab/>
        <w:t>c) Cộng với số 0: a + 0 = 0 + a = a</w:t>
      </w:r>
    </w:p>
    <w:p w:rsidR="00250143" w:rsidRPr="00AC66D3" w:rsidRDefault="00250143" w:rsidP="00250143">
      <w:pPr>
        <w:rPr>
          <w:lang w:val="pt-BR"/>
        </w:rPr>
      </w:pPr>
      <w:r w:rsidRPr="00AC66D3">
        <w:tab/>
      </w:r>
      <w:r w:rsidRPr="00AC66D3">
        <w:rPr>
          <w:lang w:val="pt-BR"/>
        </w:rPr>
        <w:t>d) Cộng với số đối: a + (-a) = 0</w:t>
      </w:r>
    </w:p>
    <w:p w:rsidR="00250143" w:rsidRPr="00AC66D3" w:rsidRDefault="00250143" w:rsidP="00250143">
      <w:pPr>
        <w:rPr>
          <w:lang w:val="pt-BR"/>
        </w:rPr>
      </w:pPr>
      <w:r w:rsidRPr="00AC66D3">
        <w:rPr>
          <w:b/>
          <w:lang w:val="pt-BR"/>
        </w:rPr>
        <w:t>4. Phép trừ hai số nguyên</w:t>
      </w:r>
      <w:r w:rsidRPr="00AC66D3">
        <w:rPr>
          <w:lang w:val="pt-BR"/>
        </w:rPr>
        <w:t xml:space="preserve">: </w:t>
      </w:r>
    </w:p>
    <w:p w:rsidR="00250143" w:rsidRPr="00AC66D3" w:rsidRDefault="00250143" w:rsidP="00250143">
      <w:pPr>
        <w:rPr>
          <w:lang w:val="pt-BR"/>
        </w:rPr>
      </w:pPr>
      <w:r w:rsidRPr="00AC66D3">
        <w:rPr>
          <w:b/>
          <w:lang w:val="pt-BR"/>
        </w:rPr>
        <w:t xml:space="preserve">* Quy tắc: </w:t>
      </w:r>
      <w:r w:rsidRPr="00AC66D3">
        <w:rPr>
          <w:shd w:val="clear" w:color="auto" w:fill="FFFFFF"/>
          <w:lang w:val="pt-BR"/>
        </w:rPr>
        <w:t>Muốn trừ số nguyên a cho số nguyên b ta cộng a với số đối của b</w:t>
      </w:r>
      <w:r w:rsidRPr="00AC66D3">
        <w:rPr>
          <w:sz w:val="21"/>
          <w:szCs w:val="21"/>
          <w:lang w:val="pt-BR"/>
        </w:rPr>
        <w:br/>
        <w:t xml:space="preserve">                                       </w:t>
      </w:r>
      <w:r w:rsidRPr="00AC66D3">
        <w:rPr>
          <w:lang w:val="pt-BR"/>
        </w:rPr>
        <w:t>a - b = a + (- b)</w:t>
      </w:r>
    </w:p>
    <w:p w:rsidR="00250143" w:rsidRPr="00AC66D3" w:rsidRDefault="00250143" w:rsidP="00250143">
      <w:pPr>
        <w:jc w:val="both"/>
        <w:rPr>
          <w:lang w:val="pt-BR"/>
        </w:rPr>
      </w:pPr>
      <w:r w:rsidRPr="00AC66D3">
        <w:rPr>
          <w:b/>
          <w:lang w:val="pt-BR"/>
        </w:rPr>
        <w:t>* Ví dụ:</w:t>
      </w:r>
      <w:r w:rsidRPr="00AC66D3">
        <w:rPr>
          <w:lang w:val="pt-BR"/>
        </w:rPr>
        <w:t xml:space="preserve"> </w:t>
      </w:r>
      <w:r w:rsidRPr="00AC66D3">
        <w:rPr>
          <w:lang w:val="pt-BR"/>
        </w:rPr>
        <w:tab/>
        <w:t>a)  3 - 8 = 3 + (-8) = -5 .</w:t>
      </w:r>
    </w:p>
    <w:p w:rsidR="00250143" w:rsidRPr="00AC66D3" w:rsidRDefault="00250143" w:rsidP="00250143">
      <w:pPr>
        <w:ind w:left="720" w:firstLine="720"/>
        <w:jc w:val="both"/>
        <w:rPr>
          <w:lang w:val="pt-BR"/>
        </w:rPr>
      </w:pPr>
      <w:r w:rsidRPr="00AC66D3">
        <w:rPr>
          <w:lang w:val="pt-BR"/>
        </w:rPr>
        <w:t xml:space="preserve">b) (-3) - (-8) = (-3) + (+8) = +5 </w:t>
      </w:r>
    </w:p>
    <w:p w:rsidR="00250143" w:rsidRPr="00AC66D3" w:rsidRDefault="00250143" w:rsidP="00250143">
      <w:pPr>
        <w:rPr>
          <w:b/>
          <w:lang w:val="pt-BR"/>
        </w:rPr>
      </w:pPr>
      <w:r w:rsidRPr="00AC66D3">
        <w:rPr>
          <w:b/>
          <w:lang w:val="pt-BR"/>
        </w:rPr>
        <w:t xml:space="preserve">5. Quy tắc dấu ngoặc: </w:t>
      </w:r>
    </w:p>
    <w:p w:rsidR="00250143" w:rsidRPr="00AC66D3" w:rsidRDefault="00250143" w:rsidP="00250143">
      <w:pPr>
        <w:rPr>
          <w:lang w:val="pt-BR"/>
        </w:rPr>
      </w:pPr>
      <w:r w:rsidRPr="00AC66D3">
        <w:rPr>
          <w:b/>
          <w:lang w:val="pt-BR"/>
        </w:rPr>
        <w:t xml:space="preserve">* Quy tắc: </w:t>
      </w:r>
      <w:r w:rsidRPr="00AC66D3">
        <w:rPr>
          <w:lang w:val="pt-BR"/>
        </w:rPr>
        <w:t xml:space="preserve"> </w:t>
      </w:r>
    </w:p>
    <w:p w:rsidR="00250143" w:rsidRPr="00AC66D3" w:rsidRDefault="00250143" w:rsidP="00250143">
      <w:pPr>
        <w:rPr>
          <w:lang w:val="pt-BR"/>
        </w:rPr>
      </w:pPr>
      <w:r w:rsidRPr="00AC66D3">
        <w:rPr>
          <w:lang w:val="pt-BR"/>
        </w:rPr>
        <w:tab/>
        <w:t>- Khi bỏ dấu ngoặc có dấu "-" đằng trước, ta phải đổi dấu các số hạng trong dấu ngoặc: dấu "+" thành dấu "-" và dấu "-" thành dấu "+".</w:t>
      </w:r>
    </w:p>
    <w:p w:rsidR="00250143" w:rsidRPr="00AC66D3" w:rsidRDefault="00250143" w:rsidP="00250143">
      <w:pPr>
        <w:rPr>
          <w:lang w:val="pt-BR"/>
        </w:rPr>
      </w:pPr>
      <w:r w:rsidRPr="00AC66D3">
        <w:rPr>
          <w:lang w:val="pt-BR"/>
        </w:rPr>
        <w:tab/>
        <w:t>- Khi bỏ dấu ngoặc có dấu "+" đằng trước thì dấu các số hạng trong ngoặc vẫn giữ nguyên.</w:t>
      </w:r>
    </w:p>
    <w:p w:rsidR="00250143" w:rsidRPr="00AC66D3" w:rsidRDefault="00250143" w:rsidP="00250143">
      <w:pPr>
        <w:rPr>
          <w:lang w:val="pt-BR"/>
        </w:rPr>
      </w:pPr>
      <w:r w:rsidRPr="00AC66D3">
        <w:rPr>
          <w:b/>
          <w:lang w:val="pt-BR"/>
        </w:rPr>
        <w:t>6. Tổng đại số</w:t>
      </w:r>
      <w:r w:rsidRPr="00AC66D3">
        <w:rPr>
          <w:lang w:val="pt-BR"/>
        </w:rPr>
        <w:t xml:space="preserve">: </w:t>
      </w:r>
    </w:p>
    <w:p w:rsidR="00250143" w:rsidRPr="00AC66D3" w:rsidRDefault="00250143" w:rsidP="00250143">
      <w:pPr>
        <w:rPr>
          <w:lang w:val="pt-BR"/>
        </w:rPr>
      </w:pPr>
      <w:r w:rsidRPr="00AC66D3">
        <w:rPr>
          <w:lang w:val="pt-BR"/>
        </w:rPr>
        <w:t>- Tổng đại số là một dãy các phép tính cộng, trừ các số nguyên.</w:t>
      </w:r>
    </w:p>
    <w:p w:rsidR="00250143" w:rsidRPr="00AC66D3" w:rsidRDefault="00250143" w:rsidP="00250143">
      <w:pPr>
        <w:rPr>
          <w:lang w:val="pt-BR"/>
        </w:rPr>
      </w:pPr>
      <w:r w:rsidRPr="00AC66D3">
        <w:rPr>
          <w:b/>
          <w:lang w:val="pt-BR"/>
        </w:rPr>
        <w:lastRenderedPageBreak/>
        <w:t>*Tính chất:</w:t>
      </w:r>
      <w:r w:rsidRPr="00AC66D3">
        <w:rPr>
          <w:lang w:val="pt-BR"/>
        </w:rPr>
        <w:t xml:space="preserve"> trong một tổng đại số, ta có thể:</w:t>
      </w:r>
    </w:p>
    <w:p w:rsidR="00250143" w:rsidRPr="00AC66D3" w:rsidRDefault="00250143" w:rsidP="00250143">
      <w:pPr>
        <w:rPr>
          <w:lang w:val="pt-BR"/>
        </w:rPr>
      </w:pPr>
      <w:r w:rsidRPr="00AC66D3">
        <w:rPr>
          <w:lang w:val="pt-BR"/>
        </w:rPr>
        <w:tab/>
        <w:t xml:space="preserve">+ Thay đổi tùy ý vị trí các số hạng </w:t>
      </w:r>
      <w:r w:rsidRPr="00AC66D3">
        <w:rPr>
          <w:b/>
          <w:lang w:val="pt-BR"/>
        </w:rPr>
        <w:t>kèm theo dấu</w:t>
      </w:r>
      <w:r w:rsidRPr="00AC66D3">
        <w:rPr>
          <w:lang w:val="pt-BR"/>
        </w:rPr>
        <w:t xml:space="preserve"> của chúng.</w:t>
      </w:r>
    </w:p>
    <w:p w:rsidR="00250143" w:rsidRPr="00AC66D3" w:rsidRDefault="00250143" w:rsidP="00250143">
      <w:pPr>
        <w:ind w:firstLine="720"/>
        <w:rPr>
          <w:lang w:val="pt-BR"/>
        </w:rPr>
      </w:pPr>
      <w:r w:rsidRPr="00AC66D3">
        <w:rPr>
          <w:lang w:val="pt-BR"/>
        </w:rPr>
        <w:tab/>
      </w:r>
    </w:p>
    <w:p w:rsidR="00250143" w:rsidRPr="00AC66D3" w:rsidRDefault="00250143" w:rsidP="00250143">
      <w:pPr>
        <w:ind w:firstLine="720"/>
        <w:rPr>
          <w:b/>
          <w:i/>
          <w:lang w:val="pt-BR"/>
        </w:rPr>
      </w:pPr>
      <w:r w:rsidRPr="00AC66D3">
        <w:rPr>
          <w:lang w:val="pt-BR"/>
        </w:rPr>
        <w:t xml:space="preserve">+ Đặt dấu ngoặc để nhóm các số hạng một cách tùy ý với chú ý rằng </w:t>
      </w:r>
      <w:r w:rsidRPr="00AC66D3">
        <w:rPr>
          <w:b/>
          <w:i/>
          <w:lang w:val="pt-BR"/>
        </w:rPr>
        <w:t>nếu trước dấu ngoặc là dấu "-" thì phải đổi dấu tất cả các số hạng trong ngoặc.</w:t>
      </w:r>
    </w:p>
    <w:p w:rsidR="00250143" w:rsidRPr="00AC66D3" w:rsidRDefault="00250143" w:rsidP="00250143">
      <w:pPr>
        <w:rPr>
          <w:lang w:val="pt-BR"/>
        </w:rPr>
      </w:pPr>
      <w:r w:rsidRPr="00AC66D3">
        <w:rPr>
          <w:b/>
          <w:lang w:val="pt-BR"/>
        </w:rPr>
        <w:t>7. Quy tắc chuyển vế</w:t>
      </w:r>
      <w:r w:rsidRPr="00AC66D3">
        <w:rPr>
          <w:lang w:val="pt-BR"/>
        </w:rPr>
        <w:t xml:space="preserve">: </w:t>
      </w:r>
    </w:p>
    <w:p w:rsidR="00250143" w:rsidRPr="00AC66D3" w:rsidRDefault="00250143" w:rsidP="00250143">
      <w:pPr>
        <w:rPr>
          <w:lang w:val="pt-BR"/>
        </w:rPr>
      </w:pPr>
      <w:r w:rsidRPr="00AC66D3">
        <w:rPr>
          <w:b/>
          <w:lang w:val="pt-BR"/>
        </w:rPr>
        <w:t xml:space="preserve">* Quy tắc: </w:t>
      </w:r>
      <w:r w:rsidRPr="00AC66D3">
        <w:rPr>
          <w:lang w:val="pt-BR"/>
        </w:rPr>
        <w:t>Khi chuyển một số hạng từ vế này sang vế kia của một đẳng thức, ta phải đổi dấu số hạng đó: dấu "+" thành dấu "-" và dấu "-" thành dấu "+".</w:t>
      </w:r>
    </w:p>
    <w:p w:rsidR="00250143" w:rsidRPr="00AC66D3" w:rsidRDefault="00250143" w:rsidP="00250143">
      <w:pPr>
        <w:rPr>
          <w:lang w:val="pt-BR"/>
        </w:rPr>
      </w:pPr>
      <w:r w:rsidRPr="00AC66D3">
        <w:rPr>
          <w:i/>
          <w:lang w:val="pt-BR"/>
        </w:rPr>
        <w:t>Ví dụ:</w:t>
      </w:r>
      <w:r w:rsidRPr="00AC66D3">
        <w:rPr>
          <w:lang w:val="pt-BR"/>
        </w:rPr>
        <w:t xml:space="preserve"> </w:t>
      </w:r>
      <w:r w:rsidRPr="00AC66D3">
        <w:rPr>
          <w:lang w:val="pt-BR"/>
        </w:rPr>
        <w:tab/>
        <w:t>a)  x - 2  = -6</w:t>
      </w:r>
    </w:p>
    <w:p w:rsidR="00250143" w:rsidRPr="00AC66D3" w:rsidRDefault="00250143" w:rsidP="00250143">
      <w:pPr>
        <w:ind w:left="720" w:firstLine="720"/>
        <w:rPr>
          <w:lang w:val="pt-BR"/>
        </w:rPr>
      </w:pPr>
      <w:r w:rsidRPr="00AC66D3">
        <w:rPr>
          <w:lang w:val="pt-BR"/>
        </w:rPr>
        <w:t xml:space="preserve">     x = - 6 + 2 </w:t>
      </w:r>
    </w:p>
    <w:p w:rsidR="00250143" w:rsidRPr="00AC66D3" w:rsidRDefault="00250143" w:rsidP="00250143">
      <w:pPr>
        <w:ind w:left="720" w:firstLine="720"/>
        <w:rPr>
          <w:lang w:val="pt-BR"/>
        </w:rPr>
      </w:pPr>
      <w:r w:rsidRPr="00AC66D3">
        <w:rPr>
          <w:lang w:val="pt-BR"/>
        </w:rPr>
        <w:t xml:space="preserve">     x = -4</w:t>
      </w:r>
    </w:p>
    <w:p w:rsidR="00250143" w:rsidRPr="00AC66D3" w:rsidRDefault="00250143" w:rsidP="00250143">
      <w:pPr>
        <w:rPr>
          <w:i/>
          <w:lang w:val="pt-BR"/>
        </w:rPr>
      </w:pPr>
      <w:r w:rsidRPr="00AC66D3">
        <w:rPr>
          <w:b/>
          <w:lang w:val="pt-BR"/>
        </w:rPr>
        <w:t>8. Nhân hai số nguyên:</w:t>
      </w:r>
    </w:p>
    <w:p w:rsidR="00250143" w:rsidRPr="00AC66D3" w:rsidRDefault="00250143" w:rsidP="00250143">
      <w:pPr>
        <w:rPr>
          <w:b/>
          <w:lang w:val="pt-BR"/>
        </w:rPr>
      </w:pPr>
      <w:r w:rsidRPr="00AC66D3">
        <w:rPr>
          <w:b/>
          <w:lang w:val="pt-BR"/>
        </w:rPr>
        <w:t>a) Nhân hai số nguyên cùng âm:</w:t>
      </w:r>
    </w:p>
    <w:p w:rsidR="00250143" w:rsidRPr="00AC66D3" w:rsidRDefault="00250143" w:rsidP="00250143">
      <w:pPr>
        <w:rPr>
          <w:lang w:val="pt-BR"/>
        </w:rPr>
      </w:pPr>
      <w:r w:rsidRPr="00AC66D3">
        <w:rPr>
          <w:b/>
          <w:lang w:val="pt-BR"/>
        </w:rPr>
        <w:t xml:space="preserve">* Quy tắc: </w:t>
      </w:r>
      <w:r w:rsidRPr="00AC66D3">
        <w:rPr>
          <w:lang w:val="pt-BR"/>
        </w:rPr>
        <w:t>Nhân hai số nguyên âm, ta nhân hai giá trị tuyệt đối của chúng.</w:t>
      </w:r>
    </w:p>
    <w:p w:rsidR="00250143" w:rsidRPr="00AC66D3" w:rsidRDefault="00250143" w:rsidP="00250143">
      <w:pPr>
        <w:rPr>
          <w:lang w:val="pt-BR"/>
        </w:rPr>
      </w:pPr>
      <w:r w:rsidRPr="00AC66D3">
        <w:rPr>
          <w:b/>
          <w:lang w:val="pt-BR"/>
        </w:rPr>
        <w:t>*Ví dụ:</w:t>
      </w:r>
      <w:r w:rsidRPr="00AC66D3">
        <w:rPr>
          <w:i/>
          <w:lang w:val="pt-BR"/>
        </w:rPr>
        <w:t xml:space="preserve">  (-4).(-25) = 4 . 25 = 100</w:t>
      </w:r>
    </w:p>
    <w:p w:rsidR="00250143" w:rsidRPr="00AC66D3" w:rsidRDefault="00250143" w:rsidP="00250143">
      <w:pPr>
        <w:rPr>
          <w:b/>
          <w:lang w:val="pt-BR"/>
        </w:rPr>
      </w:pPr>
      <w:r w:rsidRPr="00AC66D3">
        <w:rPr>
          <w:b/>
          <w:lang w:val="pt-BR"/>
        </w:rPr>
        <w:t>b) Nhân hai số nguyên khác dấu:</w:t>
      </w:r>
    </w:p>
    <w:p w:rsidR="00250143" w:rsidRPr="00AC66D3" w:rsidRDefault="00250143" w:rsidP="00250143">
      <w:pPr>
        <w:rPr>
          <w:lang w:val="pt-BR"/>
        </w:rPr>
      </w:pPr>
      <w:r w:rsidRPr="00AC66D3">
        <w:rPr>
          <w:b/>
          <w:lang w:val="pt-BR"/>
        </w:rPr>
        <w:t xml:space="preserve">* Quy tắc: </w:t>
      </w:r>
      <w:r w:rsidRPr="00AC66D3">
        <w:rPr>
          <w:lang w:val="pt-BR"/>
        </w:rPr>
        <w:t>Nhân hai số nguyên khác dấu, ta nhân hai giá trị tuyệt đối của chúng rồi đặt dấu "-" trước kết quả nhận được.</w:t>
      </w:r>
    </w:p>
    <w:p w:rsidR="00250143" w:rsidRPr="00AC66D3" w:rsidRDefault="00250143" w:rsidP="00250143">
      <w:pPr>
        <w:rPr>
          <w:lang w:val="pt-BR"/>
        </w:rPr>
      </w:pPr>
      <w:r w:rsidRPr="00AC66D3">
        <w:rPr>
          <w:b/>
          <w:lang w:val="pt-BR"/>
        </w:rPr>
        <w:t>*Ví dụ:</w:t>
      </w:r>
      <w:r w:rsidRPr="00AC66D3">
        <w:rPr>
          <w:i/>
          <w:lang w:val="pt-BR"/>
        </w:rPr>
        <w:t xml:space="preserve">  (-4).25 = - (4 . 25) = -100</w:t>
      </w:r>
      <w:r w:rsidRPr="00AC66D3">
        <w:rPr>
          <w:lang w:val="pt-BR"/>
        </w:rPr>
        <w:tab/>
      </w:r>
    </w:p>
    <w:p w:rsidR="00250143" w:rsidRPr="00AC66D3" w:rsidRDefault="00250143" w:rsidP="00250143">
      <w:pPr>
        <w:rPr>
          <w:b/>
          <w:lang w:val="pt-BR"/>
        </w:rPr>
      </w:pPr>
      <w:r w:rsidRPr="00AC66D3">
        <w:rPr>
          <w:b/>
          <w:lang w:val="pt-BR"/>
        </w:rPr>
        <w:t>c) Tính chất của phép nhân các số nguyên:</w:t>
      </w:r>
    </w:p>
    <w:p w:rsidR="00250143" w:rsidRPr="00AC66D3" w:rsidRDefault="00250143" w:rsidP="00250143">
      <w:r w:rsidRPr="00AC66D3">
        <w:rPr>
          <w:lang w:val="pt-BR"/>
        </w:rPr>
        <w:tab/>
      </w:r>
      <w:r w:rsidRPr="00AC66D3">
        <w:t>a) Giao hoán: a. b = b . a</w:t>
      </w:r>
    </w:p>
    <w:p w:rsidR="00250143" w:rsidRPr="00AC66D3" w:rsidRDefault="00250143" w:rsidP="00250143">
      <w:pPr>
        <w:rPr>
          <w:lang w:val="pt-BR"/>
        </w:rPr>
      </w:pPr>
      <w:r w:rsidRPr="00AC66D3">
        <w:tab/>
      </w:r>
      <w:r w:rsidRPr="00AC66D3">
        <w:rPr>
          <w:lang w:val="pt-BR"/>
        </w:rPr>
        <w:t>b) Kết hợp: (a . b) . c = a . (b . c)</w:t>
      </w:r>
    </w:p>
    <w:p w:rsidR="00250143" w:rsidRPr="00AC66D3" w:rsidRDefault="00250143" w:rsidP="00250143">
      <w:pPr>
        <w:rPr>
          <w:lang w:val="pt-BR"/>
        </w:rPr>
      </w:pPr>
      <w:r w:rsidRPr="00AC66D3">
        <w:rPr>
          <w:lang w:val="pt-BR"/>
        </w:rPr>
        <w:tab/>
        <w:t>c) Nhân với 1: a . 1 = 1 . a = a</w:t>
      </w:r>
    </w:p>
    <w:p w:rsidR="00250143" w:rsidRPr="00AC66D3" w:rsidRDefault="00250143" w:rsidP="00250143">
      <w:pPr>
        <w:rPr>
          <w:lang w:val="pt-BR"/>
        </w:rPr>
      </w:pPr>
      <w:r w:rsidRPr="00AC66D3">
        <w:rPr>
          <w:lang w:val="pt-BR"/>
        </w:rPr>
        <w:tab/>
        <w:t xml:space="preserve">d) Tính chất phân phối: </w:t>
      </w:r>
      <w:r w:rsidRPr="00AC66D3">
        <w:rPr>
          <w:lang w:val="pt-BR"/>
        </w:rPr>
        <w:tab/>
        <w:t>a . (b + c) = ab + ac</w:t>
      </w:r>
    </w:p>
    <w:p w:rsidR="00250143" w:rsidRPr="00AC66D3" w:rsidRDefault="00250143" w:rsidP="00250143">
      <w:pPr>
        <w:rPr>
          <w:i/>
          <w:lang w:val="pt-BR"/>
        </w:rPr>
      </w:pPr>
      <w:r w:rsidRPr="00AC66D3">
        <w:rPr>
          <w:b/>
          <w:lang w:val="pt-BR"/>
        </w:rPr>
        <w:t>* Chú ý:</w:t>
      </w:r>
      <w:r w:rsidRPr="00AC66D3">
        <w:rPr>
          <w:lang w:val="pt-BR"/>
        </w:rPr>
        <w:t xml:space="preserve"> </w:t>
      </w:r>
      <w:r w:rsidRPr="00AC66D3">
        <w:rPr>
          <w:i/>
          <w:lang w:val="pt-BR"/>
        </w:rPr>
        <w:t xml:space="preserve">Tính chất </w:t>
      </w:r>
      <w:r w:rsidRPr="00AC66D3">
        <w:rPr>
          <w:lang w:val="pt-BR"/>
        </w:rPr>
        <w:t>phân</w:t>
      </w:r>
      <w:r w:rsidRPr="00AC66D3">
        <w:rPr>
          <w:i/>
          <w:lang w:val="pt-BR"/>
        </w:rPr>
        <w:t xml:space="preserve"> phối cũng đúng đối với phép trừ: a (b - c) = ab – ac</w:t>
      </w:r>
    </w:p>
    <w:p w:rsidR="00250143" w:rsidRPr="00AC66D3" w:rsidRDefault="00250143" w:rsidP="00250143">
      <w:pPr>
        <w:rPr>
          <w:b/>
          <w:lang w:val="pt-BR"/>
        </w:rPr>
      </w:pPr>
      <w:r w:rsidRPr="00AC66D3">
        <w:rPr>
          <w:b/>
          <w:lang w:val="pt-BR"/>
        </w:rPr>
        <w:t>9. Chia hai số nguyên:</w:t>
      </w:r>
    </w:p>
    <w:p w:rsidR="00250143" w:rsidRPr="00AC66D3" w:rsidRDefault="00250143" w:rsidP="00250143">
      <w:pPr>
        <w:rPr>
          <w:b/>
          <w:lang w:val="pt-BR"/>
        </w:rPr>
      </w:pPr>
      <w:r w:rsidRPr="00AC66D3">
        <w:rPr>
          <w:b/>
          <w:lang w:val="pt-BR"/>
        </w:rPr>
        <w:t>* Quy tắc:</w:t>
      </w:r>
    </w:p>
    <w:p w:rsidR="00250143" w:rsidRPr="00AC66D3" w:rsidRDefault="00250143" w:rsidP="00250143">
      <w:pPr>
        <w:rPr>
          <w:lang w:val="pt-BR"/>
        </w:rPr>
      </w:pPr>
      <w:r w:rsidRPr="00AC66D3">
        <w:rPr>
          <w:lang w:val="pt-BR"/>
        </w:rPr>
        <w:t>- Chia hai số nguyên âm, ta chia hai giá trị tuyệt đối của chúng.</w:t>
      </w:r>
    </w:p>
    <w:p w:rsidR="00250143" w:rsidRPr="00AC66D3" w:rsidRDefault="00250143" w:rsidP="00250143">
      <w:pPr>
        <w:rPr>
          <w:lang w:val="pt-BR"/>
        </w:rPr>
      </w:pPr>
      <w:r w:rsidRPr="00AC66D3">
        <w:rPr>
          <w:lang w:val="pt-BR"/>
        </w:rPr>
        <w:t>- Chia hai số nguyên khác dấu, ta chia hai giá trị tuyệt đối của chúng rồi đặt dấu "-" trước kết quả nhận được.</w:t>
      </w:r>
    </w:p>
    <w:p w:rsidR="00250143" w:rsidRPr="00AC66D3" w:rsidRDefault="00250143" w:rsidP="00250143">
      <w:pPr>
        <w:rPr>
          <w:b/>
          <w:lang w:val="pt-BR"/>
        </w:rPr>
      </w:pPr>
      <w:r w:rsidRPr="00AC66D3">
        <w:rPr>
          <w:b/>
          <w:lang w:val="pt-BR"/>
        </w:rPr>
        <w:t>10. Bội và ước của một số nguyên:</w:t>
      </w:r>
    </w:p>
    <w:p w:rsidR="00250143" w:rsidRPr="00AC66D3" w:rsidRDefault="00250143" w:rsidP="00250143">
      <w:pPr>
        <w:rPr>
          <w:lang w:val="pt-BR"/>
        </w:rPr>
      </w:pPr>
      <w:r w:rsidRPr="00AC66D3">
        <w:rPr>
          <w:b/>
          <w:lang w:val="pt-BR"/>
        </w:rPr>
        <w:t>* Định nghĩa:</w:t>
      </w:r>
      <w:r w:rsidRPr="00AC66D3">
        <w:rPr>
          <w:lang w:val="pt-BR"/>
        </w:rPr>
        <w:t xml:space="preserve"> Nếu a chia hết cho b. Ta còn nói a là bội của b và b là ước của a.</w:t>
      </w:r>
    </w:p>
    <w:p w:rsidR="00250143" w:rsidRPr="00AC66D3" w:rsidRDefault="00250143" w:rsidP="00250143">
      <w:pPr>
        <w:rPr>
          <w:lang w:val="pt-BR"/>
        </w:rPr>
      </w:pPr>
      <w:r w:rsidRPr="00AC66D3">
        <w:rPr>
          <w:b/>
          <w:lang w:val="pt-BR"/>
        </w:rPr>
        <w:t>* Chú ý:</w:t>
      </w:r>
      <w:r w:rsidRPr="00AC66D3">
        <w:rPr>
          <w:lang w:val="pt-BR"/>
        </w:rPr>
        <w:t xml:space="preserve"> </w:t>
      </w:r>
      <w:r w:rsidRPr="00AC66D3">
        <w:rPr>
          <w:lang w:val="pt-BR"/>
        </w:rPr>
        <w:tab/>
        <w:t>+ Số 0 là bội của mọi số nguyên khác 0.</w:t>
      </w:r>
    </w:p>
    <w:p w:rsidR="00250143" w:rsidRPr="00AC66D3" w:rsidRDefault="00250143" w:rsidP="00250143">
      <w:pPr>
        <w:rPr>
          <w:lang w:val="pt-BR"/>
        </w:rPr>
      </w:pPr>
      <w:r w:rsidRPr="00AC66D3">
        <w:rPr>
          <w:lang w:val="pt-BR"/>
        </w:rPr>
        <w:tab/>
      </w:r>
      <w:r w:rsidRPr="00AC66D3">
        <w:rPr>
          <w:lang w:val="pt-BR"/>
        </w:rPr>
        <w:tab/>
        <w:t>+ Số 0 không phải là ước của bất kì số nguyên nào.</w:t>
      </w:r>
    </w:p>
    <w:p w:rsidR="00250143" w:rsidRPr="00AC66D3" w:rsidRDefault="00250143" w:rsidP="00250143">
      <w:pPr>
        <w:rPr>
          <w:lang w:val="pt-BR"/>
        </w:rPr>
      </w:pPr>
      <w:r w:rsidRPr="00AC66D3">
        <w:rPr>
          <w:lang w:val="pt-BR"/>
        </w:rPr>
        <w:tab/>
      </w:r>
      <w:r w:rsidRPr="00AC66D3">
        <w:rPr>
          <w:lang w:val="pt-BR"/>
        </w:rPr>
        <w:tab/>
        <w:t>+ Các số 1 và -1 là ước của mọi số nguyên.</w:t>
      </w:r>
    </w:p>
    <w:p w:rsidR="00250143" w:rsidRPr="00AC66D3" w:rsidRDefault="00250143" w:rsidP="00250143">
      <w:pPr>
        <w:rPr>
          <w:b/>
          <w:lang w:val="pt-BR"/>
        </w:rPr>
      </w:pPr>
      <w:r w:rsidRPr="00AC66D3">
        <w:rPr>
          <w:b/>
          <w:lang w:val="pt-BR"/>
        </w:rPr>
        <w:t xml:space="preserve">* Tính chất: </w:t>
      </w:r>
      <w:r w:rsidRPr="00AC66D3">
        <w:rPr>
          <w:b/>
          <w:lang w:val="pt-BR"/>
        </w:rPr>
        <w:tab/>
      </w:r>
    </w:p>
    <w:p w:rsidR="00250143" w:rsidRPr="00AC66D3" w:rsidRDefault="00250143" w:rsidP="00250143">
      <w:pPr>
        <w:ind w:firstLine="720"/>
      </w:pPr>
      <w:r w:rsidRPr="00AC66D3">
        <w:t>+ Nếu a chia hết cho b và b chia hết cho c thì a cũng chia hết cho c.</w:t>
      </w:r>
    </w:p>
    <w:p w:rsidR="00250143" w:rsidRPr="00AC66D3" w:rsidRDefault="00250143" w:rsidP="00250143">
      <w:pPr>
        <w:ind w:left="720" w:firstLine="720"/>
        <w:rPr>
          <w:lang w:val="pt-BR"/>
        </w:rPr>
      </w:pPr>
      <w:r w:rsidRPr="00AC66D3">
        <w:rPr>
          <w:rStyle w:val="mjx-charmjxc-tex-math-i"/>
          <w:bdr w:val="none" w:sz="0" w:space="0" w:color="auto" w:frame="1"/>
          <w:lang w:val="pt-BR"/>
        </w:rPr>
        <w:t>a</w:t>
      </w:r>
      <w:r w:rsidRPr="00AC66D3">
        <w:rPr>
          <w:rStyle w:val="mjx-charmjxc-tex-main-r"/>
          <w:rFonts w:ascii="Cambria Math" w:eastAsia="MS Mincho" w:hAnsi="Cambria Math" w:cs="Cambria Math"/>
          <w:bdr w:val="none" w:sz="0" w:space="0" w:color="auto" w:frame="1"/>
          <w:lang w:val="pt-BR"/>
        </w:rPr>
        <w:t>⋮</w:t>
      </w:r>
      <w:r w:rsidRPr="00AC66D3">
        <w:rPr>
          <w:rStyle w:val="mjx-charmjxc-tex-math-i"/>
          <w:bdr w:val="none" w:sz="0" w:space="0" w:color="auto" w:frame="1"/>
          <w:lang w:val="pt-BR"/>
        </w:rPr>
        <w:t>b</w:t>
      </w:r>
      <w:r w:rsidRPr="00AC66D3">
        <w:rPr>
          <w:rStyle w:val="mjxassistivemathml"/>
          <w:bdr w:val="none" w:sz="0" w:space="0" w:color="auto" w:frame="1"/>
          <w:lang w:val="pt-BR"/>
        </w:rPr>
        <w:t xml:space="preserve"> </w:t>
      </w:r>
      <w:r w:rsidRPr="00AC66D3">
        <w:rPr>
          <w:shd w:val="clear" w:color="auto" w:fill="FFFFFF"/>
          <w:lang w:val="pt-BR"/>
        </w:rPr>
        <w:t>và b </w:t>
      </w:r>
      <w:r w:rsidRPr="00AC66D3">
        <w:rPr>
          <w:rStyle w:val="mjx-charmjxc-tex-main-r"/>
          <w:rFonts w:ascii="Cambria Math" w:eastAsia="MS Mincho" w:hAnsi="Cambria Math" w:cs="Cambria Math"/>
          <w:bdr w:val="none" w:sz="0" w:space="0" w:color="auto" w:frame="1"/>
          <w:lang w:val="pt-BR"/>
        </w:rPr>
        <w:t>⋮</w:t>
      </w:r>
      <w:r w:rsidRPr="00AC66D3">
        <w:rPr>
          <w:shd w:val="clear" w:color="auto" w:fill="FFFFFF"/>
          <w:lang w:val="pt-BR"/>
        </w:rPr>
        <w:t> c =&gt; a </w:t>
      </w:r>
      <w:r w:rsidRPr="00AC66D3">
        <w:rPr>
          <w:rStyle w:val="mjx-charmjxc-tex-main-r"/>
          <w:rFonts w:ascii="Cambria Math" w:eastAsia="MS Mincho" w:hAnsi="Cambria Math" w:cs="Cambria Math"/>
          <w:bdr w:val="none" w:sz="0" w:space="0" w:color="auto" w:frame="1"/>
          <w:lang w:val="pt-BR"/>
        </w:rPr>
        <w:t>⋮</w:t>
      </w:r>
      <w:r w:rsidRPr="00AC66D3">
        <w:rPr>
          <w:shd w:val="clear" w:color="auto" w:fill="FFFFFF"/>
          <w:lang w:val="pt-BR"/>
        </w:rPr>
        <w:t> c.</w:t>
      </w:r>
    </w:p>
    <w:p w:rsidR="00250143" w:rsidRPr="00AC66D3" w:rsidRDefault="00250143" w:rsidP="00250143">
      <w:pPr>
        <w:ind w:firstLine="720"/>
      </w:pPr>
      <w:r w:rsidRPr="00AC66D3">
        <w:t>+ Nếu a chia hết cho b thì bội của a cũng chia hết cho b.</w:t>
      </w:r>
    </w:p>
    <w:p w:rsidR="00250143" w:rsidRPr="00AC66D3" w:rsidRDefault="00250143" w:rsidP="00250143">
      <w:pPr>
        <w:ind w:left="720" w:firstLine="720"/>
      </w:pPr>
      <w:r w:rsidRPr="00AC66D3">
        <w:rPr>
          <w:shd w:val="clear" w:color="auto" w:fill="FFFFFF"/>
        </w:rPr>
        <w:t>a </w:t>
      </w:r>
      <w:r w:rsidRPr="00AC66D3">
        <w:rPr>
          <w:rStyle w:val="mjx-charmjxc-tex-main-r"/>
          <w:rFonts w:ascii="Cambria Math" w:eastAsia="MS Mincho" w:hAnsi="Cambria Math" w:cs="Cambria Math"/>
          <w:bdr w:val="none" w:sz="0" w:space="0" w:color="auto" w:frame="1"/>
        </w:rPr>
        <w:t>⋮</w:t>
      </w:r>
      <w:r w:rsidRPr="00AC66D3">
        <w:rPr>
          <w:shd w:val="clear" w:color="auto" w:fill="FFFFFF"/>
        </w:rPr>
        <w:t> b =&gt; am </w:t>
      </w:r>
      <w:r w:rsidRPr="00AC66D3">
        <w:rPr>
          <w:rStyle w:val="mjx-charmjxc-tex-main-r"/>
          <w:rFonts w:ascii="Cambria Math" w:eastAsia="MS Mincho" w:hAnsi="Cambria Math" w:cs="Cambria Math"/>
          <w:bdr w:val="none" w:sz="0" w:space="0" w:color="auto" w:frame="1"/>
        </w:rPr>
        <w:t>⋮</w:t>
      </w:r>
      <w:r w:rsidRPr="00AC66D3">
        <w:rPr>
          <w:shd w:val="clear" w:color="auto" w:fill="FFFFFF"/>
        </w:rPr>
        <w:t> b. (</w:t>
      </w:r>
      <w:r w:rsidRPr="00AC66D3">
        <w:rPr>
          <w:rStyle w:val="mjx-charmjxc-tex-math-i"/>
          <w:bdr w:val="none" w:sz="0" w:space="0" w:color="auto" w:frame="1"/>
        </w:rPr>
        <w:t>m</w:t>
      </w:r>
      <w:r w:rsidRPr="00AC66D3">
        <w:rPr>
          <w:rStyle w:val="mjx-charmjxc-tex-main-r"/>
          <w:rFonts w:ascii="Cambria Math" w:eastAsia="MS Mincho" w:hAnsi="Cambria Math" w:cs="Cambria Math"/>
          <w:bdr w:val="none" w:sz="0" w:space="0" w:color="auto" w:frame="1"/>
        </w:rPr>
        <w:t>∈</w:t>
      </w:r>
      <w:r w:rsidRPr="00AC66D3">
        <w:rPr>
          <w:rStyle w:val="mjx-charmjxc-tex-math-i"/>
          <w:bdr w:val="none" w:sz="0" w:space="0" w:color="auto" w:frame="1"/>
        </w:rPr>
        <w:t>Z</w:t>
      </w:r>
      <w:r w:rsidRPr="00AC66D3">
        <w:rPr>
          <w:shd w:val="clear" w:color="auto" w:fill="FFFFFF"/>
        </w:rPr>
        <w:t>)</w:t>
      </w:r>
      <w:r w:rsidRPr="00AC66D3">
        <w:br/>
        <w:t>+ Nếu hai số a, b chia hết cho c thì tổng và hiệu của chúng cũng chia hết cho c.</w:t>
      </w:r>
    </w:p>
    <w:p w:rsidR="00250143" w:rsidRPr="00AC66D3" w:rsidRDefault="00250143" w:rsidP="00250143">
      <w:pPr>
        <w:rPr>
          <w:b/>
          <w:sz w:val="26"/>
          <w:szCs w:val="26"/>
          <w:lang w:val="fr-FR"/>
        </w:rPr>
      </w:pPr>
      <w:r w:rsidRPr="00AC66D3">
        <w:rPr>
          <w:shd w:val="clear" w:color="auto" w:fill="FFFFFF"/>
          <w:lang w:val="pt-BR"/>
        </w:rPr>
        <w:t>a </w:t>
      </w:r>
      <w:r w:rsidRPr="00AC66D3">
        <w:rPr>
          <w:rStyle w:val="mjx-charmjxc-tex-main-r"/>
          <w:rFonts w:ascii="Cambria Math" w:eastAsia="MS Mincho" w:hAnsi="Cambria Math" w:cs="Cambria Math"/>
          <w:bdr w:val="none" w:sz="0" w:space="0" w:color="auto" w:frame="1"/>
          <w:lang w:val="pt-BR"/>
        </w:rPr>
        <w:t>⋮</w:t>
      </w:r>
      <w:r w:rsidRPr="00AC66D3">
        <w:rPr>
          <w:shd w:val="clear" w:color="auto" w:fill="FFFFFF"/>
          <w:lang w:val="pt-BR"/>
        </w:rPr>
        <w:t> c  và  b </w:t>
      </w:r>
      <w:r w:rsidRPr="00AC66D3">
        <w:rPr>
          <w:rStyle w:val="mjx-charmjxc-tex-main-r"/>
          <w:rFonts w:ascii="Cambria Math" w:eastAsia="MS Mincho" w:hAnsi="Cambria Math" w:cs="Cambria Math"/>
          <w:bdr w:val="none" w:sz="0" w:space="0" w:color="auto" w:frame="1"/>
          <w:lang w:val="pt-BR"/>
        </w:rPr>
        <w:t>⋮</w:t>
      </w:r>
      <w:r w:rsidRPr="00AC66D3">
        <w:rPr>
          <w:shd w:val="clear" w:color="auto" w:fill="FFFFFF"/>
          <w:lang w:val="pt-BR"/>
        </w:rPr>
        <w:t> c =&gt; (a + b) </w:t>
      </w:r>
      <w:r w:rsidRPr="00AC66D3">
        <w:rPr>
          <w:rStyle w:val="mjx-charmjxc-tex-main-r"/>
          <w:rFonts w:ascii="Cambria Math" w:eastAsia="MS Mincho" w:hAnsi="Cambria Math" w:cs="Cambria Math"/>
          <w:bdr w:val="none" w:sz="0" w:space="0" w:color="auto" w:frame="1"/>
          <w:lang w:val="pt-BR"/>
        </w:rPr>
        <w:t>⋮</w:t>
      </w:r>
      <w:r w:rsidRPr="00AC66D3">
        <w:rPr>
          <w:shd w:val="clear" w:color="auto" w:fill="FFFFFF"/>
          <w:lang w:val="pt-BR"/>
        </w:rPr>
        <w:t> c  và  (a - b) </w:t>
      </w:r>
      <w:r w:rsidRPr="00AC66D3">
        <w:rPr>
          <w:rStyle w:val="mjx-charmjxc-tex-main-r"/>
          <w:rFonts w:ascii="Cambria Math" w:eastAsia="MS Mincho" w:hAnsi="Cambria Math" w:cs="Cambria Math"/>
          <w:bdr w:val="none" w:sz="0" w:space="0" w:color="auto" w:frame="1"/>
          <w:lang w:val="pt-BR"/>
        </w:rPr>
        <w:t>⋮</w:t>
      </w:r>
      <w:r w:rsidRPr="00AC66D3">
        <w:rPr>
          <w:shd w:val="clear" w:color="auto" w:fill="FFFFFF"/>
          <w:lang w:val="pt-BR"/>
        </w:rPr>
        <w:t> c.</w:t>
      </w:r>
      <w:r w:rsidRPr="00AC66D3">
        <w:rPr>
          <w:lang w:val="pt-BR"/>
        </w:rPr>
        <w:br/>
      </w:r>
      <w:r w:rsidRPr="00AC66D3">
        <w:rPr>
          <w:b/>
          <w:sz w:val="26"/>
          <w:szCs w:val="26"/>
          <w:lang w:val="fr-FR"/>
        </w:rPr>
        <w:t>III. HÌNH HỌC – CHƯƠNG I</w:t>
      </w:r>
    </w:p>
    <w:p w:rsidR="00250143" w:rsidRPr="00AC66D3" w:rsidRDefault="00250143" w:rsidP="00250143">
      <w:pPr>
        <w:rPr>
          <w:b/>
          <w:sz w:val="26"/>
          <w:szCs w:val="26"/>
          <w:lang w:val="fr-FR"/>
        </w:rPr>
      </w:pPr>
      <w:r w:rsidRPr="00AC66D3">
        <w:rPr>
          <w:b/>
          <w:sz w:val="26"/>
          <w:szCs w:val="26"/>
          <w:lang w:val="fr-FR"/>
        </w:rPr>
        <w:t>1) Chứng minh điểm nằm giữa hai điểm:</w:t>
      </w:r>
    </w:p>
    <w:p w:rsidR="00250143" w:rsidRPr="00AC66D3" w:rsidRDefault="00250143" w:rsidP="00250143">
      <w:pPr>
        <w:rPr>
          <w:b/>
          <w:sz w:val="26"/>
          <w:szCs w:val="26"/>
          <w:lang w:val="fr-FR"/>
        </w:rPr>
      </w:pPr>
      <w:r w:rsidRPr="00AC66D3">
        <w:rPr>
          <w:b/>
          <w:sz w:val="26"/>
          <w:szCs w:val="26"/>
          <w:lang w:val="fr-FR"/>
        </w:rPr>
        <w:t>* Cách 1:</w:t>
      </w:r>
      <w:r w:rsidRPr="00AC66D3">
        <w:rPr>
          <w:noProof/>
          <w:sz w:val="26"/>
          <w:szCs w:val="26"/>
        </w:rPr>
        <w:drawing>
          <wp:anchor distT="0" distB="0" distL="114300" distR="114300" simplePos="0" relativeHeight="251664384" behindDoc="1" locked="0" layoutInCell="1" allowOverlap="1" wp14:anchorId="7535F6E7" wp14:editId="324DE7F7">
            <wp:simplePos x="0" y="0"/>
            <wp:positionH relativeFrom="column">
              <wp:posOffset>4572000</wp:posOffset>
            </wp:positionH>
            <wp:positionV relativeFrom="paragraph">
              <wp:posOffset>43815</wp:posOffset>
            </wp:positionV>
            <wp:extent cx="2345690" cy="476885"/>
            <wp:effectExtent l="0" t="0" r="0" b="0"/>
            <wp:wrapTight wrapText="bothSides">
              <wp:wrapPolygon edited="0">
                <wp:start x="14209" y="5177"/>
                <wp:lineTo x="702" y="6040"/>
                <wp:lineTo x="1053" y="14668"/>
                <wp:lineTo x="15262" y="14668"/>
                <wp:lineTo x="20173" y="14668"/>
                <wp:lineTo x="20173" y="7766"/>
                <wp:lineTo x="15612" y="5177"/>
                <wp:lineTo x="14209" y="5177"/>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srcRect/>
                    <a:stretch>
                      <a:fillRect/>
                    </a:stretch>
                  </pic:blipFill>
                  <pic:spPr bwMode="auto">
                    <a:xfrm>
                      <a:off x="0" y="0"/>
                      <a:ext cx="2345690" cy="476885"/>
                    </a:xfrm>
                    <a:prstGeom prst="rect">
                      <a:avLst/>
                    </a:prstGeom>
                    <a:noFill/>
                    <a:ln w="9525">
                      <a:noFill/>
                      <a:miter lim="800000"/>
                      <a:headEnd/>
                      <a:tailEnd/>
                    </a:ln>
                  </pic:spPr>
                </pic:pic>
              </a:graphicData>
            </a:graphic>
          </wp:anchor>
        </w:drawing>
      </w:r>
      <w:r w:rsidRPr="00AC66D3">
        <w:rPr>
          <w:sz w:val="26"/>
          <w:szCs w:val="26"/>
          <w:lang w:val="fr-FR"/>
        </w:rPr>
        <w:t xml:space="preserve"> </w:t>
      </w:r>
    </w:p>
    <w:p w:rsidR="00250143" w:rsidRPr="00AC66D3" w:rsidRDefault="00250143" w:rsidP="00250143">
      <w:pPr>
        <w:rPr>
          <w:sz w:val="26"/>
          <w:szCs w:val="26"/>
          <w:lang w:val="fr-FR"/>
        </w:rPr>
      </w:pPr>
      <w:r w:rsidRPr="00AC66D3">
        <w:rPr>
          <w:sz w:val="26"/>
          <w:szCs w:val="26"/>
          <w:lang w:val="fr-FR"/>
        </w:rPr>
        <w:t xml:space="preserve"> </w:t>
      </w:r>
      <w:r w:rsidRPr="00AC66D3">
        <w:rPr>
          <w:w w:val="90"/>
          <w:sz w:val="26"/>
          <w:szCs w:val="26"/>
          <w:lang w:val="fr-FR"/>
        </w:rPr>
        <w:t xml:space="preserve">M, N </w:t>
      </w:r>
      <w:r w:rsidRPr="00AC66D3">
        <w:rPr>
          <w:w w:val="90"/>
          <w:sz w:val="26"/>
          <w:szCs w:val="26"/>
        </w:rPr>
        <w:sym w:font="Symbol" w:char="F0CE"/>
      </w:r>
      <w:r w:rsidRPr="00AC66D3">
        <w:rPr>
          <w:w w:val="90"/>
          <w:sz w:val="26"/>
          <w:szCs w:val="26"/>
          <w:lang w:val="fr-FR"/>
        </w:rPr>
        <w:t xml:space="preserve"> Ox </w:t>
      </w:r>
      <w:r w:rsidRPr="00AC66D3">
        <w:rPr>
          <w:sz w:val="26"/>
          <w:szCs w:val="26"/>
          <w:lang w:val="fr-FR"/>
        </w:rPr>
        <w:t xml:space="preserve">và OM  &lt; ON  </w:t>
      </w:r>
      <w:r w:rsidRPr="00AC66D3">
        <w:rPr>
          <w:b/>
          <w:sz w:val="26"/>
          <w:szCs w:val="26"/>
          <w:lang w:val="fr-FR"/>
        </w:rPr>
        <w:t>thì</w:t>
      </w:r>
      <w:r w:rsidRPr="00AC66D3">
        <w:rPr>
          <w:sz w:val="26"/>
          <w:szCs w:val="26"/>
          <w:lang w:val="fr-FR"/>
        </w:rPr>
        <w:t xml:space="preserve"> điểm M nằm giữa hai điểm O và N.</w:t>
      </w:r>
    </w:p>
    <w:p w:rsidR="00250143" w:rsidRPr="00AC66D3" w:rsidRDefault="00250143" w:rsidP="00250143">
      <w:pPr>
        <w:rPr>
          <w:b/>
          <w:sz w:val="26"/>
          <w:szCs w:val="26"/>
          <w:lang w:val="fr-FR"/>
        </w:rPr>
      </w:pPr>
      <w:r w:rsidRPr="00AC66D3">
        <w:rPr>
          <w:b/>
          <w:sz w:val="26"/>
          <w:szCs w:val="26"/>
          <w:lang w:val="fr-FR"/>
        </w:rPr>
        <w:t>*Cách 2:</w:t>
      </w:r>
    </w:p>
    <w:p w:rsidR="00250143" w:rsidRPr="00AC66D3" w:rsidRDefault="00250143" w:rsidP="00250143">
      <w:pPr>
        <w:rPr>
          <w:b/>
          <w:sz w:val="26"/>
          <w:szCs w:val="26"/>
          <w:lang w:val="fr-FR"/>
        </w:rPr>
      </w:pPr>
      <w:r w:rsidRPr="00AC66D3">
        <w:rPr>
          <w:noProof/>
        </w:rPr>
        <w:drawing>
          <wp:anchor distT="0" distB="0" distL="114300" distR="114300" simplePos="0" relativeHeight="251668480" behindDoc="0" locked="0" layoutInCell="1" allowOverlap="1" wp14:anchorId="71C8C5DF" wp14:editId="3E5BDF5E">
            <wp:simplePos x="0" y="0"/>
            <wp:positionH relativeFrom="column">
              <wp:posOffset>4000500</wp:posOffset>
            </wp:positionH>
            <wp:positionV relativeFrom="paragraph">
              <wp:posOffset>9525</wp:posOffset>
            </wp:positionV>
            <wp:extent cx="1111885" cy="248920"/>
            <wp:effectExtent l="1905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1111885" cy="248920"/>
                    </a:xfrm>
                    <a:prstGeom prst="rect">
                      <a:avLst/>
                    </a:prstGeom>
                    <a:noFill/>
                    <a:ln w="9525">
                      <a:noFill/>
                      <a:miter lim="800000"/>
                      <a:headEnd/>
                      <a:tailEnd/>
                    </a:ln>
                  </pic:spPr>
                </pic:pic>
              </a:graphicData>
            </a:graphic>
          </wp:anchor>
        </w:drawing>
      </w:r>
      <w:r w:rsidRPr="00AC66D3">
        <w:rPr>
          <w:w w:val="90"/>
          <w:sz w:val="26"/>
          <w:szCs w:val="26"/>
          <w:lang w:val="fr-FR"/>
        </w:rPr>
        <w:t xml:space="preserve">Nếu AM + MB = AB </w:t>
      </w:r>
      <w:r w:rsidRPr="00AC66D3">
        <w:rPr>
          <w:w w:val="90"/>
          <w:position w:val="-6"/>
          <w:sz w:val="26"/>
          <w:szCs w:val="26"/>
        </w:rPr>
        <w:object w:dxaOrig="300" w:dyaOrig="240">
          <v:shape id="_x0000_i1030" type="#_x0000_t75" style="width:15.35pt;height:12.15pt" o:ole="">
            <v:imagedata r:id="rId18" o:title=""/>
          </v:shape>
          <o:OLEObject Type="Embed" ProgID="Equation.DSMT4" ShapeID="_x0000_i1030" DrawAspect="Content" ObjectID="_1643608185" r:id="rId19"/>
        </w:object>
      </w:r>
      <w:r w:rsidRPr="00AC66D3">
        <w:rPr>
          <w:w w:val="90"/>
          <w:sz w:val="26"/>
          <w:szCs w:val="26"/>
          <w:lang w:val="fr-FR"/>
        </w:rPr>
        <w:t xml:space="preserve"> Điểm M nằm giữa hai điểm A và B </w:t>
      </w:r>
    </w:p>
    <w:p w:rsidR="00250143" w:rsidRPr="00AC66D3" w:rsidRDefault="00AC66D3" w:rsidP="00250143">
      <w:pPr>
        <w:rPr>
          <w:b/>
          <w:sz w:val="26"/>
          <w:szCs w:val="26"/>
          <w:lang w:val="fr-FR"/>
        </w:rPr>
      </w:pPr>
      <w:r w:rsidRPr="00AC66D3">
        <w:rPr>
          <w:noProof/>
          <w:sz w:val="26"/>
          <w:szCs w:val="26"/>
        </w:rPr>
        <w:pict>
          <v:shape id="_x0000_s1029" type="#_x0000_t75" style="position:absolute;margin-left:387pt;margin-top:14.4pt;width:150.9pt;height:27.55pt;z-index:251663360" wrapcoords="-107 0 -107 21016 21600 21016 21600 0 -107 0">
            <v:imagedata r:id="rId20" o:title=""/>
            <w10:wrap type="tight"/>
          </v:shape>
          <o:OLEObject Type="Embed" ProgID="PBrush" ShapeID="_x0000_s1029" DrawAspect="Content" ObjectID="_1643608199" r:id="rId21"/>
        </w:pict>
      </w:r>
      <w:r w:rsidR="00250143" w:rsidRPr="00AC66D3">
        <w:rPr>
          <w:b/>
          <w:sz w:val="26"/>
          <w:szCs w:val="26"/>
          <w:lang w:val="fr-FR"/>
        </w:rPr>
        <w:t>*Cách 3:</w:t>
      </w:r>
    </w:p>
    <w:p w:rsidR="00250143" w:rsidRPr="00AC66D3" w:rsidRDefault="00250143" w:rsidP="00250143">
      <w:pPr>
        <w:rPr>
          <w:sz w:val="26"/>
          <w:szCs w:val="26"/>
          <w:lang w:val="fr-FR"/>
        </w:rPr>
      </w:pPr>
      <w:r w:rsidRPr="00AC66D3">
        <w:rPr>
          <w:sz w:val="26"/>
          <w:szCs w:val="26"/>
          <w:lang w:val="fr-FR"/>
        </w:rPr>
        <w:t>Nếu hai tia ON, OM đối nhau</w:t>
      </w:r>
      <w:r w:rsidRPr="00AC66D3">
        <w:rPr>
          <w:b/>
          <w:sz w:val="26"/>
          <w:szCs w:val="26"/>
          <w:lang w:val="fr-FR"/>
        </w:rPr>
        <w:t xml:space="preserve"> thì </w:t>
      </w:r>
      <w:r w:rsidRPr="00AC66D3">
        <w:rPr>
          <w:sz w:val="26"/>
          <w:szCs w:val="26"/>
          <w:lang w:val="fr-FR"/>
        </w:rPr>
        <w:t>điểm O nằm giữa hai  điểm M và N</w:t>
      </w:r>
    </w:p>
    <w:p w:rsidR="00250143" w:rsidRPr="00AC66D3" w:rsidRDefault="00250143" w:rsidP="00250143">
      <w:pPr>
        <w:rPr>
          <w:b/>
          <w:sz w:val="26"/>
          <w:szCs w:val="26"/>
          <w:lang w:val="fr-FR"/>
        </w:rPr>
      </w:pPr>
    </w:p>
    <w:p w:rsidR="00250143" w:rsidRPr="00AC66D3" w:rsidRDefault="00250143" w:rsidP="00250143">
      <w:pPr>
        <w:rPr>
          <w:b/>
          <w:sz w:val="26"/>
          <w:szCs w:val="26"/>
        </w:rPr>
      </w:pPr>
      <w:r w:rsidRPr="00AC66D3">
        <w:rPr>
          <w:b/>
          <w:sz w:val="26"/>
          <w:szCs w:val="26"/>
        </w:rPr>
        <w:t>2) Tính độ dài một đoạn thẳng:</w:t>
      </w:r>
    </w:p>
    <w:p w:rsidR="00250143" w:rsidRPr="00AC66D3" w:rsidRDefault="00250143" w:rsidP="00250143">
      <w:pPr>
        <w:rPr>
          <w:b/>
          <w:w w:val="90"/>
          <w:sz w:val="26"/>
          <w:szCs w:val="26"/>
        </w:rPr>
      </w:pPr>
      <w:r w:rsidRPr="00AC66D3">
        <w:rPr>
          <w:b/>
          <w:w w:val="90"/>
          <w:sz w:val="26"/>
          <w:szCs w:val="26"/>
        </w:rPr>
        <w:lastRenderedPageBreak/>
        <w:t>* Dựa vào tính chất điểm nằm giữa hai điểm:</w:t>
      </w:r>
    </w:p>
    <w:p w:rsidR="00250143" w:rsidRPr="00AC66D3" w:rsidRDefault="00250143" w:rsidP="00250143">
      <w:pPr>
        <w:rPr>
          <w:w w:val="90"/>
          <w:sz w:val="26"/>
          <w:szCs w:val="26"/>
        </w:rPr>
      </w:pPr>
      <w:r w:rsidRPr="00AC66D3">
        <w:rPr>
          <w:noProof/>
        </w:rPr>
        <w:drawing>
          <wp:anchor distT="0" distB="0" distL="114300" distR="114300" simplePos="0" relativeHeight="251666432" behindDoc="0" locked="0" layoutInCell="1" allowOverlap="1" wp14:anchorId="6594ED97" wp14:editId="1D6BAEE5">
            <wp:simplePos x="0" y="0"/>
            <wp:positionH relativeFrom="column">
              <wp:posOffset>3657600</wp:posOffset>
            </wp:positionH>
            <wp:positionV relativeFrom="paragraph">
              <wp:posOffset>101600</wp:posOffset>
            </wp:positionV>
            <wp:extent cx="1111885" cy="248920"/>
            <wp:effectExtent l="1905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srcRect/>
                    <a:stretch>
                      <a:fillRect/>
                    </a:stretch>
                  </pic:blipFill>
                  <pic:spPr bwMode="auto">
                    <a:xfrm>
                      <a:off x="0" y="0"/>
                      <a:ext cx="1111885" cy="248920"/>
                    </a:xfrm>
                    <a:prstGeom prst="rect">
                      <a:avLst/>
                    </a:prstGeom>
                    <a:noFill/>
                    <a:ln w="9525">
                      <a:noFill/>
                      <a:miter lim="800000"/>
                      <a:headEnd/>
                      <a:tailEnd/>
                    </a:ln>
                  </pic:spPr>
                </pic:pic>
              </a:graphicData>
            </a:graphic>
          </wp:anchor>
        </w:drawing>
      </w:r>
      <w:r w:rsidRPr="00AC66D3">
        <w:rPr>
          <w:w w:val="90"/>
          <w:sz w:val="26"/>
          <w:szCs w:val="26"/>
        </w:rPr>
        <w:t xml:space="preserve"> Điểm M nằm giữa hai điểm A và B </w:t>
      </w:r>
      <w:r w:rsidRPr="00AC66D3">
        <w:rPr>
          <w:w w:val="90"/>
          <w:position w:val="-6"/>
          <w:sz w:val="26"/>
          <w:szCs w:val="26"/>
        </w:rPr>
        <w:object w:dxaOrig="1880" w:dyaOrig="279">
          <v:shape id="_x0000_i1031" type="#_x0000_t75" style="width:93.85pt;height:13.75pt" o:ole="">
            <v:imagedata r:id="rId22" o:title=""/>
          </v:shape>
          <o:OLEObject Type="Embed" ProgID="Equation.DSMT4" ShapeID="_x0000_i1031" DrawAspect="Content" ObjectID="_1643608186" r:id="rId23"/>
        </w:object>
      </w:r>
    </w:p>
    <w:p w:rsidR="00250143" w:rsidRPr="00AC66D3" w:rsidRDefault="00250143" w:rsidP="00250143">
      <w:pPr>
        <w:rPr>
          <w:b/>
          <w:w w:val="90"/>
          <w:sz w:val="26"/>
          <w:szCs w:val="26"/>
        </w:rPr>
      </w:pPr>
      <w:r w:rsidRPr="00AC66D3">
        <w:rPr>
          <w:b/>
          <w:w w:val="90"/>
          <w:sz w:val="26"/>
          <w:szCs w:val="26"/>
        </w:rPr>
        <w:t>*Dựa vào Định nghĩa trung điểm của đoạn thẳng:</w:t>
      </w:r>
    </w:p>
    <w:p w:rsidR="00250143" w:rsidRPr="00AC66D3" w:rsidRDefault="00250143" w:rsidP="00250143">
      <w:pPr>
        <w:rPr>
          <w:w w:val="90"/>
          <w:sz w:val="26"/>
          <w:szCs w:val="26"/>
        </w:rPr>
      </w:pPr>
      <w:r w:rsidRPr="00AC66D3">
        <w:rPr>
          <w:w w:val="90"/>
          <w:sz w:val="26"/>
          <w:szCs w:val="26"/>
        </w:rPr>
        <w:t>Điểm</w:t>
      </w:r>
      <w:r w:rsidR="00AC66D3" w:rsidRPr="00AC66D3">
        <w:rPr>
          <w:noProof/>
          <w:sz w:val="26"/>
          <w:szCs w:val="26"/>
        </w:rPr>
        <w:pict>
          <v:shape id="_x0000_s1033" type="#_x0000_t75" style="position:absolute;margin-left:257.4pt;margin-top:10.65pt;width:131.35pt;height:19.6pt;z-index:251667456;mso-position-horizontal-relative:text;mso-position-vertical-relative:text">
            <v:imagedata r:id="rId24" o:title=""/>
            <w10:wrap type="square"/>
          </v:shape>
          <o:OLEObject Type="Embed" ProgID="PBrush" ShapeID="_x0000_s1033" DrawAspect="Content" ObjectID="_1643608200" r:id="rId25"/>
        </w:pict>
      </w:r>
      <w:r w:rsidRPr="00AC66D3">
        <w:rPr>
          <w:w w:val="90"/>
          <w:sz w:val="26"/>
          <w:szCs w:val="26"/>
        </w:rPr>
        <w:t xml:space="preserve"> M là trung điểm của AB </w:t>
      </w:r>
      <w:r w:rsidRPr="00AC66D3">
        <w:rPr>
          <w:w w:val="90"/>
          <w:position w:val="-24"/>
          <w:sz w:val="26"/>
          <w:szCs w:val="26"/>
        </w:rPr>
        <w:object w:dxaOrig="1939" w:dyaOrig="620">
          <v:shape id="_x0000_i1032" type="#_x0000_t75" style="width:89pt;height:29.1pt" o:ole="">
            <v:imagedata r:id="rId26" o:title=""/>
          </v:shape>
          <o:OLEObject Type="Embed" ProgID="Equation.DSMT4" ShapeID="_x0000_i1032" DrawAspect="Content" ObjectID="_1643608187" r:id="rId27"/>
        </w:object>
      </w:r>
    </w:p>
    <w:p w:rsidR="00250143" w:rsidRPr="00AC66D3" w:rsidRDefault="00250143" w:rsidP="00250143">
      <w:pPr>
        <w:rPr>
          <w:b/>
          <w:sz w:val="26"/>
          <w:szCs w:val="26"/>
        </w:rPr>
      </w:pPr>
      <w:r w:rsidRPr="00AC66D3">
        <w:rPr>
          <w:b/>
          <w:noProof/>
          <w:sz w:val="26"/>
          <w:szCs w:val="26"/>
        </w:rPr>
        <w:drawing>
          <wp:anchor distT="0" distB="0" distL="114300" distR="114300" simplePos="0" relativeHeight="251665408" behindDoc="0" locked="0" layoutInCell="1" allowOverlap="1" wp14:anchorId="47215664" wp14:editId="64FC13F1">
            <wp:simplePos x="0" y="0"/>
            <wp:positionH relativeFrom="column">
              <wp:posOffset>346075</wp:posOffset>
            </wp:positionH>
            <wp:positionV relativeFrom="paragraph">
              <wp:posOffset>136525</wp:posOffset>
            </wp:positionV>
            <wp:extent cx="1216660" cy="48514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srcRect/>
                    <a:stretch>
                      <a:fillRect/>
                    </a:stretch>
                  </pic:blipFill>
                  <pic:spPr bwMode="auto">
                    <a:xfrm>
                      <a:off x="0" y="0"/>
                      <a:ext cx="1216660" cy="485140"/>
                    </a:xfrm>
                    <a:prstGeom prst="rect">
                      <a:avLst/>
                    </a:prstGeom>
                    <a:noFill/>
                    <a:ln w="9525">
                      <a:noFill/>
                      <a:miter lim="800000"/>
                      <a:headEnd/>
                      <a:tailEnd/>
                    </a:ln>
                  </pic:spPr>
                </pic:pic>
              </a:graphicData>
            </a:graphic>
          </wp:anchor>
        </w:drawing>
      </w:r>
      <w:r w:rsidRPr="00AC66D3">
        <w:rPr>
          <w:sz w:val="26"/>
          <w:szCs w:val="26"/>
        </w:rPr>
        <w:t xml:space="preserve">3) </w:t>
      </w:r>
      <w:r w:rsidRPr="00AC66D3">
        <w:rPr>
          <w:b/>
          <w:sz w:val="26"/>
          <w:szCs w:val="26"/>
        </w:rPr>
        <w:t>Chứng minh trung điểm của đoạn thẳng:</w:t>
      </w:r>
    </w:p>
    <w:p w:rsidR="00250143" w:rsidRPr="00AC66D3" w:rsidRDefault="00250143" w:rsidP="00250143">
      <w:pPr>
        <w:rPr>
          <w:b/>
          <w:sz w:val="26"/>
          <w:szCs w:val="26"/>
        </w:rPr>
      </w:pPr>
    </w:p>
    <w:p w:rsidR="00250143" w:rsidRPr="00AC66D3" w:rsidRDefault="00250143" w:rsidP="00250143">
      <w:pPr>
        <w:rPr>
          <w:b/>
          <w:sz w:val="26"/>
          <w:szCs w:val="26"/>
        </w:rPr>
      </w:pPr>
    </w:p>
    <w:p w:rsidR="00250143" w:rsidRPr="00AC66D3" w:rsidRDefault="00250143" w:rsidP="00250143">
      <w:pPr>
        <w:rPr>
          <w:sz w:val="26"/>
          <w:szCs w:val="26"/>
        </w:rPr>
      </w:pPr>
      <w:r w:rsidRPr="00AC66D3">
        <w:rPr>
          <w:b/>
          <w:sz w:val="26"/>
          <w:szCs w:val="26"/>
        </w:rPr>
        <w:t xml:space="preserve">*Cách 1: </w:t>
      </w:r>
      <w:r w:rsidRPr="00AC66D3">
        <w:rPr>
          <w:position w:val="-36"/>
          <w:sz w:val="26"/>
          <w:szCs w:val="26"/>
        </w:rPr>
        <w:object w:dxaOrig="8020" w:dyaOrig="859">
          <v:shape id="_x0000_i1033" type="#_x0000_t75" style="width:401.25pt;height:42.9pt" o:ole="">
            <v:imagedata r:id="rId29" o:title=""/>
          </v:shape>
          <o:OLEObject Type="Embed" ProgID="Equation.DSMT4" ShapeID="_x0000_i1033" DrawAspect="Content" ObjectID="_1643608188" r:id="rId30"/>
        </w:object>
      </w:r>
    </w:p>
    <w:p w:rsidR="00250143" w:rsidRPr="00AC66D3" w:rsidRDefault="00250143" w:rsidP="00250143">
      <w:pPr>
        <w:rPr>
          <w:sz w:val="26"/>
          <w:szCs w:val="26"/>
        </w:rPr>
      </w:pPr>
      <w:r w:rsidRPr="00AC66D3">
        <w:rPr>
          <w:b/>
          <w:sz w:val="26"/>
          <w:szCs w:val="26"/>
        </w:rPr>
        <w:t xml:space="preserve">*Cách 2: </w:t>
      </w:r>
      <w:r w:rsidRPr="00AC66D3">
        <w:rPr>
          <w:sz w:val="26"/>
          <w:szCs w:val="26"/>
        </w:rPr>
        <w:t xml:space="preserve">   </w:t>
      </w:r>
      <w:r w:rsidRPr="00AC66D3">
        <w:rPr>
          <w:position w:val="-36"/>
          <w:sz w:val="26"/>
          <w:szCs w:val="26"/>
        </w:rPr>
        <w:object w:dxaOrig="6600" w:dyaOrig="859">
          <v:shape id="_x0000_i1034" type="#_x0000_t75" style="width:330.05pt;height:42.9pt" o:ole="">
            <v:imagedata r:id="rId31" o:title=""/>
          </v:shape>
          <o:OLEObject Type="Embed" ProgID="Equation.DSMT4" ShapeID="_x0000_i1034" DrawAspect="Content" ObjectID="_1643608189" r:id="rId32"/>
        </w:object>
      </w:r>
    </w:p>
    <w:p w:rsidR="00250143" w:rsidRPr="00AC66D3" w:rsidRDefault="00250143" w:rsidP="00250143">
      <w:pPr>
        <w:rPr>
          <w:sz w:val="26"/>
          <w:szCs w:val="26"/>
        </w:rPr>
      </w:pPr>
      <w:r w:rsidRPr="00AC66D3">
        <w:rPr>
          <w:b/>
          <w:sz w:val="26"/>
          <w:szCs w:val="26"/>
        </w:rPr>
        <w:t xml:space="preserve">*Cách 3: </w:t>
      </w:r>
      <w:r w:rsidRPr="00AC66D3">
        <w:rPr>
          <w:sz w:val="26"/>
          <w:szCs w:val="26"/>
        </w:rPr>
        <w:t xml:space="preserve">  </w:t>
      </w:r>
      <w:r w:rsidRPr="00AC66D3">
        <w:rPr>
          <w:position w:val="-26"/>
          <w:sz w:val="26"/>
          <w:szCs w:val="26"/>
        </w:rPr>
        <w:object w:dxaOrig="6740" w:dyaOrig="700">
          <v:shape id="_x0000_i1035" type="#_x0000_t75" style="width:337.35pt;height:34.8pt" o:ole="">
            <v:imagedata r:id="rId33" o:title=""/>
          </v:shape>
          <o:OLEObject Type="Embed" ProgID="Equation.DSMT4" ShapeID="_x0000_i1035" DrawAspect="Content" ObjectID="_1643608190" r:id="rId34"/>
        </w:object>
      </w:r>
    </w:p>
    <w:p w:rsidR="00250143" w:rsidRPr="00AC66D3" w:rsidRDefault="00250143" w:rsidP="00250143">
      <w:pPr>
        <w:rPr>
          <w:b/>
          <w:sz w:val="26"/>
          <w:szCs w:val="26"/>
          <w:lang w:val="it-IT"/>
        </w:rPr>
      </w:pPr>
      <w:r w:rsidRPr="00AC66D3">
        <w:rPr>
          <w:b/>
          <w:sz w:val="26"/>
          <w:szCs w:val="26"/>
          <w:lang w:val="it-IT"/>
        </w:rPr>
        <w:t>B- BÀI TẬP</w:t>
      </w:r>
    </w:p>
    <w:p w:rsidR="00250143" w:rsidRPr="00AC66D3" w:rsidRDefault="00250143" w:rsidP="00250143">
      <w:pPr>
        <w:rPr>
          <w:b/>
          <w:sz w:val="26"/>
          <w:szCs w:val="26"/>
          <w:lang w:val="it-IT"/>
        </w:rPr>
      </w:pPr>
      <w:r w:rsidRPr="00AC66D3">
        <w:rPr>
          <w:b/>
          <w:sz w:val="26"/>
          <w:szCs w:val="26"/>
          <w:lang w:val="it-IT"/>
        </w:rPr>
        <w:t>*SỐ HỌC – CHƯƠNG II</w:t>
      </w:r>
    </w:p>
    <w:p w:rsidR="00250143" w:rsidRPr="00AC66D3" w:rsidRDefault="00250143" w:rsidP="00250143">
      <w:pPr>
        <w:rPr>
          <w:i/>
          <w:color w:val="FF0000"/>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4"/>
        <w:gridCol w:w="5364"/>
      </w:tblGrid>
      <w:tr w:rsidR="00250143" w:rsidRPr="00AC66D3" w:rsidTr="00C4545C">
        <w:tc>
          <w:tcPr>
            <w:tcW w:w="5364" w:type="dxa"/>
          </w:tcPr>
          <w:p w:rsidR="00250143" w:rsidRPr="00AC66D3" w:rsidRDefault="00250143" w:rsidP="00C4545C">
            <w:pPr>
              <w:rPr>
                <w:i/>
                <w:color w:val="FF0000"/>
              </w:rPr>
            </w:pPr>
            <w:r w:rsidRPr="00AC66D3">
              <w:rPr>
                <w:i/>
                <w:color w:val="FF0000"/>
                <w:u w:val="single"/>
              </w:rPr>
              <w:t>Baøi 1</w:t>
            </w:r>
            <w:r w:rsidRPr="00AC66D3">
              <w:rPr>
                <w:i/>
                <w:color w:val="FF0000"/>
              </w:rPr>
              <w:t xml:space="preserve">:   Tính hôïp lí </w:t>
            </w:r>
          </w:p>
          <w:p w:rsidR="00250143" w:rsidRPr="00AC66D3" w:rsidRDefault="00250143" w:rsidP="00C4545C">
            <w:pPr>
              <w:rPr>
                <w:b/>
              </w:rPr>
            </w:pPr>
            <w:r w:rsidRPr="00AC66D3">
              <w:rPr>
                <w:b/>
              </w:rPr>
              <w:t>(-37) + 14 + 26 + 37</w:t>
            </w:r>
          </w:p>
          <w:p w:rsidR="00250143" w:rsidRPr="00AC66D3" w:rsidRDefault="00250143" w:rsidP="00C4545C">
            <w:pPr>
              <w:rPr>
                <w:b/>
              </w:rPr>
            </w:pPr>
            <w:r w:rsidRPr="00AC66D3">
              <w:rPr>
                <w:b/>
              </w:rPr>
              <w:t>(-24) + 6 + 10 + 24</w:t>
            </w:r>
          </w:p>
          <w:p w:rsidR="00250143" w:rsidRPr="00AC66D3" w:rsidRDefault="00250143" w:rsidP="00C4545C">
            <w:pPr>
              <w:rPr>
                <w:b/>
              </w:rPr>
            </w:pPr>
            <w:r w:rsidRPr="00AC66D3">
              <w:rPr>
                <w:b/>
              </w:rPr>
              <w:t>15 + 23 + (-25) + (-23)</w:t>
            </w:r>
          </w:p>
          <w:p w:rsidR="00250143" w:rsidRPr="00AC66D3" w:rsidRDefault="00250143" w:rsidP="00C4545C">
            <w:pPr>
              <w:rPr>
                <w:b/>
              </w:rPr>
            </w:pPr>
            <w:r w:rsidRPr="00AC66D3">
              <w:rPr>
                <w:b/>
              </w:rPr>
              <w:t>60 + 33 + (-50) + (-33)</w:t>
            </w:r>
          </w:p>
          <w:p w:rsidR="00250143" w:rsidRPr="00AC66D3" w:rsidRDefault="00250143" w:rsidP="00C4545C">
            <w:pPr>
              <w:rPr>
                <w:b/>
              </w:rPr>
            </w:pPr>
            <w:r w:rsidRPr="00AC66D3">
              <w:rPr>
                <w:b/>
              </w:rPr>
              <w:t>(-16) + (-209) + (-14) + 209</w:t>
            </w:r>
          </w:p>
          <w:p w:rsidR="00250143" w:rsidRPr="00AC66D3" w:rsidRDefault="00250143" w:rsidP="00C4545C">
            <w:pPr>
              <w:rPr>
                <w:b/>
              </w:rPr>
            </w:pPr>
            <w:r w:rsidRPr="00AC66D3">
              <w:rPr>
                <w:b/>
              </w:rPr>
              <w:t>(-12) + (-13) + 36 + (-11)</w:t>
            </w:r>
          </w:p>
          <w:p w:rsidR="00250143" w:rsidRPr="00AC66D3" w:rsidRDefault="00250143" w:rsidP="00C4545C">
            <w:pPr>
              <w:rPr>
                <w:b/>
              </w:rPr>
            </w:pPr>
            <w:r w:rsidRPr="00AC66D3">
              <w:rPr>
                <w:b/>
              </w:rPr>
              <w:t>-16 + 24 + 16 – 34</w:t>
            </w:r>
          </w:p>
          <w:p w:rsidR="00250143" w:rsidRPr="00AC66D3" w:rsidRDefault="00250143" w:rsidP="00C4545C">
            <w:pPr>
              <w:rPr>
                <w:b/>
              </w:rPr>
            </w:pPr>
            <w:r w:rsidRPr="00AC66D3">
              <w:rPr>
                <w:b/>
              </w:rPr>
              <w:t>25 + 37 – 48 – 25 – 37</w:t>
            </w:r>
          </w:p>
          <w:p w:rsidR="00250143" w:rsidRPr="00AC66D3" w:rsidRDefault="00250143" w:rsidP="00C4545C">
            <w:pPr>
              <w:rPr>
                <w:b/>
              </w:rPr>
            </w:pPr>
            <w:r w:rsidRPr="00AC66D3">
              <w:rPr>
                <w:b/>
              </w:rPr>
              <w:t>2575 + 37 – 2576 – 29</w:t>
            </w:r>
          </w:p>
          <w:p w:rsidR="00250143" w:rsidRPr="00AC66D3" w:rsidRDefault="00250143" w:rsidP="00C4545C">
            <w:pPr>
              <w:rPr>
                <w:b/>
              </w:rPr>
            </w:pPr>
            <w:r w:rsidRPr="00AC66D3">
              <w:rPr>
                <w:b/>
              </w:rPr>
              <w:t>34 + 35 + 36 + 37 – 14 – 15 – 16 – 17</w:t>
            </w:r>
          </w:p>
        </w:tc>
        <w:tc>
          <w:tcPr>
            <w:tcW w:w="5364" w:type="dxa"/>
          </w:tcPr>
          <w:p w:rsidR="00250143" w:rsidRPr="00AC66D3" w:rsidRDefault="00250143" w:rsidP="00C4545C">
            <w:pPr>
              <w:rPr>
                <w:i/>
                <w:color w:val="FF0000"/>
              </w:rPr>
            </w:pPr>
            <w:r w:rsidRPr="00AC66D3">
              <w:rPr>
                <w:i/>
                <w:color w:val="FF0000"/>
                <w:u w:val="single"/>
              </w:rPr>
              <w:t>Baøi 2</w:t>
            </w:r>
            <w:r w:rsidRPr="00AC66D3">
              <w:rPr>
                <w:i/>
                <w:color w:val="FF0000"/>
              </w:rPr>
              <w:t xml:space="preserve">:   Boû ngoaëc roài tính </w:t>
            </w:r>
          </w:p>
          <w:p w:rsidR="00250143" w:rsidRPr="00AC66D3" w:rsidRDefault="00250143" w:rsidP="00C4545C">
            <w:pPr>
              <w:rPr>
                <w:b/>
              </w:rPr>
            </w:pPr>
            <w:r w:rsidRPr="00AC66D3">
              <w:rPr>
                <w:b/>
              </w:rPr>
              <w:t>-7264 + (1543 + 7264)</w:t>
            </w:r>
          </w:p>
          <w:p w:rsidR="00250143" w:rsidRPr="00AC66D3" w:rsidRDefault="00250143" w:rsidP="00C4545C">
            <w:pPr>
              <w:rPr>
                <w:b/>
              </w:rPr>
            </w:pPr>
            <w:r w:rsidRPr="00AC66D3">
              <w:rPr>
                <w:b/>
              </w:rPr>
              <w:t>(144 – 97) – 144</w:t>
            </w:r>
          </w:p>
          <w:p w:rsidR="00250143" w:rsidRPr="00AC66D3" w:rsidRDefault="00250143" w:rsidP="00C4545C">
            <w:pPr>
              <w:rPr>
                <w:b/>
              </w:rPr>
            </w:pPr>
            <w:r w:rsidRPr="00AC66D3">
              <w:rPr>
                <w:b/>
              </w:rPr>
              <w:t>(-145) – (18 – 145)</w:t>
            </w:r>
          </w:p>
          <w:p w:rsidR="00250143" w:rsidRPr="00AC66D3" w:rsidRDefault="00250143" w:rsidP="00C4545C">
            <w:pPr>
              <w:rPr>
                <w:b/>
              </w:rPr>
            </w:pPr>
            <w:r w:rsidRPr="00AC66D3">
              <w:rPr>
                <w:b/>
              </w:rPr>
              <w:t>111 + (-11 + 27)</w:t>
            </w:r>
          </w:p>
          <w:p w:rsidR="00250143" w:rsidRPr="00AC66D3" w:rsidRDefault="00250143" w:rsidP="00C4545C">
            <w:pPr>
              <w:rPr>
                <w:b/>
              </w:rPr>
            </w:pPr>
            <w:r w:rsidRPr="00AC66D3">
              <w:rPr>
                <w:b/>
              </w:rPr>
              <w:t>(27 + 514) – (486 – 73)</w:t>
            </w:r>
          </w:p>
          <w:p w:rsidR="00250143" w:rsidRPr="00AC66D3" w:rsidRDefault="00250143" w:rsidP="00C4545C">
            <w:pPr>
              <w:rPr>
                <w:b/>
              </w:rPr>
            </w:pPr>
            <w:r w:rsidRPr="00AC66D3">
              <w:rPr>
                <w:b/>
              </w:rPr>
              <w:t>(36 + 79) + (145 – 79 – 36)</w:t>
            </w:r>
          </w:p>
          <w:p w:rsidR="00250143" w:rsidRPr="00AC66D3" w:rsidRDefault="00250143" w:rsidP="00C4545C">
            <w:pPr>
              <w:rPr>
                <w:b/>
              </w:rPr>
            </w:pPr>
            <w:r w:rsidRPr="00AC66D3">
              <w:rPr>
                <w:b/>
              </w:rPr>
              <w:t>10 – [12 – (- 9 - 1)]</w:t>
            </w:r>
          </w:p>
          <w:p w:rsidR="00250143" w:rsidRPr="00AC66D3" w:rsidRDefault="00250143" w:rsidP="00C4545C">
            <w:pPr>
              <w:rPr>
                <w:b/>
              </w:rPr>
            </w:pPr>
            <w:r w:rsidRPr="00AC66D3">
              <w:rPr>
                <w:b/>
              </w:rPr>
              <w:t>(38 – 29 + 43) – (43 + 38)</w:t>
            </w:r>
          </w:p>
          <w:p w:rsidR="00250143" w:rsidRPr="00AC66D3" w:rsidRDefault="00250143" w:rsidP="00C4545C">
            <w:pPr>
              <w:rPr>
                <w:b/>
              </w:rPr>
            </w:pPr>
            <w:r w:rsidRPr="00AC66D3">
              <w:rPr>
                <w:b/>
              </w:rPr>
              <w:t>271 – [(-43) + 271 – (-17)]</w:t>
            </w:r>
          </w:p>
          <w:p w:rsidR="00250143" w:rsidRPr="00AC66D3" w:rsidRDefault="00250143" w:rsidP="00C4545C">
            <w:pPr>
              <w:rPr>
                <w:b/>
              </w:rPr>
            </w:pPr>
            <w:r w:rsidRPr="00AC66D3">
              <w:rPr>
                <w:b/>
              </w:rPr>
              <w:t>-144 – [29 – (+144) – (+144)]</w:t>
            </w:r>
          </w:p>
        </w:tc>
      </w:tr>
      <w:tr w:rsidR="00250143" w:rsidRPr="00AC66D3" w:rsidTr="00C4545C">
        <w:tc>
          <w:tcPr>
            <w:tcW w:w="5364" w:type="dxa"/>
          </w:tcPr>
          <w:p w:rsidR="00250143" w:rsidRPr="00AC66D3" w:rsidRDefault="00250143" w:rsidP="00C4545C">
            <w:pPr>
              <w:rPr>
                <w:i/>
                <w:color w:val="FF0000"/>
              </w:rPr>
            </w:pPr>
            <w:r w:rsidRPr="00AC66D3">
              <w:rPr>
                <w:i/>
                <w:color w:val="FF0000"/>
                <w:u w:val="single"/>
              </w:rPr>
              <w:t>Baøi 3</w:t>
            </w:r>
            <w:r w:rsidRPr="00AC66D3">
              <w:rPr>
                <w:i/>
                <w:color w:val="FF0000"/>
              </w:rPr>
              <w:t>:   Tính toång caùc soá nguyeân x bieát:</w:t>
            </w:r>
          </w:p>
          <w:p w:rsidR="00250143" w:rsidRPr="00AC66D3" w:rsidRDefault="00250143" w:rsidP="00C4545C">
            <w:pPr>
              <w:rPr>
                <w:b/>
              </w:rPr>
            </w:pPr>
            <w:r w:rsidRPr="00AC66D3">
              <w:rPr>
                <w:b/>
              </w:rPr>
              <w:t>-20 &lt; x &lt; 21</w:t>
            </w:r>
          </w:p>
          <w:p w:rsidR="00250143" w:rsidRPr="00AC66D3" w:rsidRDefault="00250143" w:rsidP="00C4545C">
            <w:pPr>
              <w:rPr>
                <w:b/>
              </w:rPr>
            </w:pPr>
            <w:r w:rsidRPr="00AC66D3">
              <w:rPr>
                <w:b/>
              </w:rPr>
              <w:t>-18 ≤ x ≤ 17</w:t>
            </w:r>
          </w:p>
          <w:p w:rsidR="00250143" w:rsidRPr="00AC66D3" w:rsidRDefault="00250143" w:rsidP="00C4545C">
            <w:pPr>
              <w:rPr>
                <w:b/>
              </w:rPr>
            </w:pPr>
            <w:r w:rsidRPr="00AC66D3">
              <w:rPr>
                <w:b/>
              </w:rPr>
              <w:t>-27 &lt; x ≤ 27</w:t>
            </w:r>
          </w:p>
          <w:p w:rsidR="00250143" w:rsidRPr="00AC66D3" w:rsidRDefault="00250143" w:rsidP="00C4545C">
            <w:pPr>
              <w:rPr>
                <w:b/>
              </w:rPr>
            </w:pPr>
            <w:r w:rsidRPr="00AC66D3">
              <w:rPr>
                <w:b/>
              </w:rPr>
              <w:t>│x│≤ 3</w:t>
            </w:r>
          </w:p>
          <w:p w:rsidR="00250143" w:rsidRPr="00AC66D3" w:rsidRDefault="00250143" w:rsidP="00C4545C">
            <w:pPr>
              <w:rPr>
                <w:b/>
              </w:rPr>
            </w:pPr>
            <w:r w:rsidRPr="00AC66D3">
              <w:rPr>
                <w:b/>
              </w:rPr>
              <w:t>│-x│&lt; 5</w:t>
            </w:r>
          </w:p>
        </w:tc>
        <w:tc>
          <w:tcPr>
            <w:tcW w:w="5364" w:type="dxa"/>
          </w:tcPr>
          <w:p w:rsidR="00250143" w:rsidRPr="00AC66D3" w:rsidRDefault="00250143" w:rsidP="00C4545C">
            <w:pPr>
              <w:rPr>
                <w:i/>
                <w:color w:val="FF0000"/>
              </w:rPr>
            </w:pPr>
            <w:r w:rsidRPr="00AC66D3">
              <w:rPr>
                <w:i/>
                <w:color w:val="FF0000"/>
                <w:u w:val="single"/>
              </w:rPr>
              <w:t>Baøi 4</w:t>
            </w:r>
            <w:r w:rsidRPr="00AC66D3">
              <w:rPr>
                <w:i/>
                <w:color w:val="FF0000"/>
              </w:rPr>
              <w:t>:   Tính toång</w:t>
            </w:r>
          </w:p>
          <w:p w:rsidR="00250143" w:rsidRPr="00AC66D3" w:rsidRDefault="00250143" w:rsidP="00C4545C">
            <w:pPr>
              <w:rPr>
                <w:b/>
              </w:rPr>
            </w:pPr>
            <w:r w:rsidRPr="00AC66D3">
              <w:rPr>
                <w:b/>
              </w:rPr>
              <w:t>1 + (-2) + 3 + (-4) + . . . + 19 + (-20)</w:t>
            </w:r>
          </w:p>
          <w:p w:rsidR="00250143" w:rsidRPr="00AC66D3" w:rsidRDefault="00250143" w:rsidP="00C4545C">
            <w:pPr>
              <w:rPr>
                <w:b/>
              </w:rPr>
            </w:pPr>
            <w:r w:rsidRPr="00AC66D3">
              <w:rPr>
                <w:b/>
              </w:rPr>
              <w:t>1 – 2 + 3 – 4 + . . . + 99 – 100</w:t>
            </w:r>
          </w:p>
          <w:p w:rsidR="00250143" w:rsidRPr="00AC66D3" w:rsidRDefault="00250143" w:rsidP="00C4545C">
            <w:pPr>
              <w:rPr>
                <w:b/>
              </w:rPr>
            </w:pPr>
            <w:r w:rsidRPr="00AC66D3">
              <w:rPr>
                <w:b/>
              </w:rPr>
              <w:t>2 – 4 + 6 – 8 + . . . + 48 – 50</w:t>
            </w:r>
          </w:p>
          <w:p w:rsidR="00250143" w:rsidRPr="00AC66D3" w:rsidRDefault="00250143" w:rsidP="00C4545C">
            <w:pPr>
              <w:rPr>
                <w:b/>
              </w:rPr>
            </w:pPr>
            <w:r w:rsidRPr="00AC66D3">
              <w:rPr>
                <w:b/>
              </w:rPr>
              <w:t>– 1 + 3 – 5 + 7 - . . . . + 97 – 99</w:t>
            </w:r>
          </w:p>
          <w:p w:rsidR="00250143" w:rsidRPr="00AC66D3" w:rsidRDefault="00250143" w:rsidP="00C4545C">
            <w:pPr>
              <w:rPr>
                <w:b/>
              </w:rPr>
            </w:pPr>
            <w:r w:rsidRPr="00AC66D3">
              <w:rPr>
                <w:b/>
              </w:rPr>
              <w:t xml:space="preserve">1 + 2 – 3 – 4 + . . . . + 97 + 98 – 99 - 100 </w:t>
            </w:r>
          </w:p>
        </w:tc>
      </w:tr>
      <w:tr w:rsidR="00250143" w:rsidRPr="00AC66D3" w:rsidTr="00C4545C">
        <w:tc>
          <w:tcPr>
            <w:tcW w:w="5364" w:type="dxa"/>
          </w:tcPr>
          <w:p w:rsidR="00250143" w:rsidRPr="00AC66D3" w:rsidRDefault="00250143" w:rsidP="00C4545C">
            <w:pPr>
              <w:rPr>
                <w:i/>
                <w:color w:val="FF0000"/>
              </w:rPr>
            </w:pPr>
            <w:r w:rsidRPr="00AC66D3">
              <w:rPr>
                <w:i/>
                <w:color w:val="FF0000"/>
                <w:u w:val="single"/>
              </w:rPr>
              <w:t>Baøi 5</w:t>
            </w:r>
            <w:r w:rsidRPr="00AC66D3">
              <w:rPr>
                <w:i/>
                <w:color w:val="FF0000"/>
              </w:rPr>
              <w:t>:   Tính giaù trò cuûa bieåu thöùc</w:t>
            </w:r>
          </w:p>
          <w:p w:rsidR="00250143" w:rsidRPr="00AC66D3" w:rsidRDefault="00250143" w:rsidP="00C4545C">
            <w:pPr>
              <w:rPr>
                <w:b/>
              </w:rPr>
            </w:pPr>
            <w:r w:rsidRPr="00AC66D3">
              <w:rPr>
                <w:b/>
              </w:rPr>
              <w:t>x + 8 – x – 22             vôùi  x = 2010</w:t>
            </w:r>
          </w:p>
          <w:p w:rsidR="00250143" w:rsidRPr="00AC66D3" w:rsidRDefault="00250143" w:rsidP="00C4545C">
            <w:pPr>
              <w:rPr>
                <w:b/>
              </w:rPr>
            </w:pPr>
            <w:r w:rsidRPr="00AC66D3">
              <w:rPr>
                <w:b/>
              </w:rPr>
              <w:t>- x – a + 12 + a           vôùi  x = - 98  ;  a = 99</w:t>
            </w:r>
          </w:p>
          <w:p w:rsidR="00250143" w:rsidRPr="00AC66D3" w:rsidRDefault="00250143" w:rsidP="00C4545C">
            <w:pPr>
              <w:rPr>
                <w:b/>
              </w:rPr>
            </w:pPr>
            <w:r w:rsidRPr="00AC66D3">
              <w:rPr>
                <w:b/>
              </w:rPr>
              <w:t>a – m + 7 – 8 + m       vôùi  a = 1   ; m = - 123</w:t>
            </w:r>
          </w:p>
          <w:p w:rsidR="00250143" w:rsidRPr="00AC66D3" w:rsidRDefault="00250143" w:rsidP="00C4545C">
            <w:pPr>
              <w:rPr>
                <w:b/>
              </w:rPr>
            </w:pPr>
            <w:r w:rsidRPr="00AC66D3">
              <w:rPr>
                <w:b/>
              </w:rPr>
              <w:t>m – 24 – x + 24 + x    vôùi  x = 37 ; m = 72</w:t>
            </w:r>
          </w:p>
          <w:p w:rsidR="00250143" w:rsidRPr="00AC66D3" w:rsidRDefault="00250143" w:rsidP="00C4545C">
            <w:pPr>
              <w:rPr>
                <w:b/>
              </w:rPr>
            </w:pPr>
            <w:r w:rsidRPr="00AC66D3">
              <w:rPr>
                <w:b/>
              </w:rPr>
              <w:t>(-90) – (y + 10) + 100            vôùi   p = -24</w:t>
            </w:r>
          </w:p>
        </w:tc>
        <w:tc>
          <w:tcPr>
            <w:tcW w:w="5364" w:type="dxa"/>
          </w:tcPr>
          <w:p w:rsidR="00250143" w:rsidRPr="00AC66D3" w:rsidRDefault="00250143" w:rsidP="00C4545C">
            <w:pPr>
              <w:rPr>
                <w:i/>
                <w:color w:val="FF0000"/>
              </w:rPr>
            </w:pPr>
            <w:r w:rsidRPr="00AC66D3">
              <w:rPr>
                <w:i/>
                <w:color w:val="FF0000"/>
                <w:u w:val="single"/>
              </w:rPr>
              <w:t>Baøi 6</w:t>
            </w:r>
            <w:r w:rsidRPr="00AC66D3">
              <w:rPr>
                <w:i/>
                <w:color w:val="FF0000"/>
              </w:rPr>
              <w:t>:   Tìm x</w:t>
            </w:r>
          </w:p>
          <w:p w:rsidR="00250143" w:rsidRPr="00AC66D3" w:rsidRDefault="00250143" w:rsidP="00C4545C">
            <w:pPr>
              <w:rPr>
                <w:b/>
              </w:rPr>
            </w:pPr>
            <w:r w:rsidRPr="00AC66D3">
              <w:rPr>
                <w:b/>
              </w:rPr>
              <w:t>-16 + 23 + x = - 16</w:t>
            </w:r>
          </w:p>
          <w:p w:rsidR="00250143" w:rsidRPr="00AC66D3" w:rsidRDefault="00250143" w:rsidP="00C4545C">
            <w:pPr>
              <w:rPr>
                <w:b/>
              </w:rPr>
            </w:pPr>
            <w:r w:rsidRPr="00AC66D3">
              <w:rPr>
                <w:b/>
              </w:rPr>
              <w:t>2x – 35 = 15</w:t>
            </w:r>
          </w:p>
          <w:p w:rsidR="00250143" w:rsidRPr="00AC66D3" w:rsidRDefault="00250143" w:rsidP="00C4545C">
            <w:pPr>
              <w:rPr>
                <w:b/>
              </w:rPr>
            </w:pPr>
            <w:r w:rsidRPr="00AC66D3">
              <w:rPr>
                <w:b/>
              </w:rPr>
              <w:t>3x + 17 = 12</w:t>
            </w:r>
          </w:p>
          <w:p w:rsidR="00250143" w:rsidRPr="00AC66D3" w:rsidRDefault="00250143" w:rsidP="00C4545C">
            <w:pPr>
              <w:rPr>
                <w:b/>
              </w:rPr>
            </w:pPr>
            <w:r w:rsidRPr="00AC66D3">
              <w:rPr>
                <w:b/>
              </w:rPr>
              <w:t>│x - 1│= 0</w:t>
            </w:r>
          </w:p>
          <w:p w:rsidR="00250143" w:rsidRPr="00AC66D3" w:rsidRDefault="00250143" w:rsidP="00C4545C">
            <w:pPr>
              <w:rPr>
                <w:b/>
              </w:rPr>
            </w:pPr>
            <w:r w:rsidRPr="00AC66D3">
              <w:rPr>
                <w:b/>
              </w:rPr>
              <w:t>-13 .│x│ = -26</w:t>
            </w:r>
          </w:p>
        </w:tc>
      </w:tr>
      <w:tr w:rsidR="00250143" w:rsidRPr="00AC66D3" w:rsidTr="00C4545C">
        <w:tc>
          <w:tcPr>
            <w:tcW w:w="5364" w:type="dxa"/>
          </w:tcPr>
          <w:p w:rsidR="00250143" w:rsidRPr="00AC66D3" w:rsidRDefault="00250143" w:rsidP="00C4545C">
            <w:pPr>
              <w:rPr>
                <w:i/>
                <w:color w:val="FF0000"/>
              </w:rPr>
            </w:pPr>
            <w:r w:rsidRPr="00AC66D3">
              <w:rPr>
                <w:i/>
                <w:color w:val="FF0000"/>
                <w:u w:val="single"/>
              </w:rPr>
              <w:t>Baøi 7</w:t>
            </w:r>
            <w:r w:rsidRPr="00AC66D3">
              <w:rPr>
                <w:i/>
                <w:color w:val="FF0000"/>
              </w:rPr>
              <w:t xml:space="preserve">:   Tính hôïp lí </w:t>
            </w:r>
            <w:r w:rsidRPr="00AC66D3">
              <w:rPr>
                <w:i/>
                <w:color w:val="FF0000"/>
              </w:rPr>
              <w:tab/>
            </w:r>
          </w:p>
          <w:p w:rsidR="00250143" w:rsidRPr="00AC66D3" w:rsidRDefault="00250143" w:rsidP="00C4545C">
            <w:pPr>
              <w:rPr>
                <w:b/>
              </w:rPr>
            </w:pPr>
            <w:r w:rsidRPr="00AC66D3">
              <w:rPr>
                <w:b/>
              </w:rPr>
              <w:t>35. 18 – 5. 7. 28</w:t>
            </w:r>
          </w:p>
          <w:p w:rsidR="00250143" w:rsidRPr="00AC66D3" w:rsidRDefault="00250143" w:rsidP="00C4545C">
            <w:pPr>
              <w:rPr>
                <w:b/>
              </w:rPr>
            </w:pPr>
            <w:r w:rsidRPr="00AC66D3">
              <w:rPr>
                <w:b/>
              </w:rPr>
              <w:t>45 – 5. (12 + 9)</w:t>
            </w:r>
          </w:p>
          <w:p w:rsidR="00250143" w:rsidRPr="00AC66D3" w:rsidRDefault="00250143" w:rsidP="00C4545C">
            <w:pPr>
              <w:rPr>
                <w:b/>
              </w:rPr>
            </w:pPr>
            <w:r w:rsidRPr="00AC66D3">
              <w:rPr>
                <w:b/>
              </w:rPr>
              <w:t xml:space="preserve">24. (16 – 5) – 16. (24 - 5)  </w:t>
            </w:r>
          </w:p>
          <w:p w:rsidR="00250143" w:rsidRPr="00AC66D3" w:rsidRDefault="00250143" w:rsidP="00C4545C">
            <w:pPr>
              <w:rPr>
                <w:b/>
              </w:rPr>
            </w:pPr>
            <w:r w:rsidRPr="00AC66D3">
              <w:rPr>
                <w:b/>
              </w:rPr>
              <w:t>29. (19 – 13) – 19. (29 – 13)</w:t>
            </w:r>
          </w:p>
          <w:p w:rsidR="00250143" w:rsidRPr="00AC66D3" w:rsidRDefault="00250143" w:rsidP="00C4545C">
            <w:pPr>
              <w:rPr>
                <w:b/>
              </w:rPr>
            </w:pPr>
            <w:r w:rsidRPr="00AC66D3">
              <w:rPr>
                <w:b/>
              </w:rPr>
              <w:t>31. (-18) + 31. ( - 81) – 31</w:t>
            </w:r>
          </w:p>
          <w:p w:rsidR="00250143" w:rsidRPr="00AC66D3" w:rsidRDefault="00250143" w:rsidP="00C4545C">
            <w:pPr>
              <w:rPr>
                <w:b/>
              </w:rPr>
            </w:pPr>
            <w:r w:rsidRPr="00AC66D3">
              <w:rPr>
                <w:b/>
              </w:rPr>
              <w:t>(-12).47 + (-12). 52 + (-12)</w:t>
            </w:r>
          </w:p>
          <w:p w:rsidR="00250143" w:rsidRPr="00AC66D3" w:rsidRDefault="00250143" w:rsidP="00C4545C">
            <w:pPr>
              <w:rPr>
                <w:b/>
              </w:rPr>
            </w:pPr>
            <w:r w:rsidRPr="00AC66D3">
              <w:rPr>
                <w:b/>
              </w:rPr>
              <w:t>13.(23 + 22) – 3.(17 + 28)</w:t>
            </w:r>
          </w:p>
          <w:p w:rsidR="00250143" w:rsidRPr="00AC66D3" w:rsidRDefault="00250143" w:rsidP="00C4545C">
            <w:pPr>
              <w:rPr>
                <w:b/>
              </w:rPr>
            </w:pPr>
            <w:r w:rsidRPr="00AC66D3">
              <w:rPr>
                <w:b/>
              </w:rPr>
              <w:t>-48 + 48. (-78) + 48.(-21)</w:t>
            </w:r>
          </w:p>
        </w:tc>
        <w:tc>
          <w:tcPr>
            <w:tcW w:w="5364" w:type="dxa"/>
          </w:tcPr>
          <w:p w:rsidR="00250143" w:rsidRPr="00AC66D3" w:rsidRDefault="00250143" w:rsidP="00C4545C">
            <w:pPr>
              <w:rPr>
                <w:i/>
                <w:color w:val="FF0000"/>
              </w:rPr>
            </w:pPr>
            <w:r w:rsidRPr="00AC66D3">
              <w:rPr>
                <w:i/>
                <w:color w:val="FF0000"/>
                <w:u w:val="single"/>
              </w:rPr>
              <w:t>Baøi 8</w:t>
            </w:r>
            <w:r w:rsidRPr="00AC66D3">
              <w:rPr>
                <w:i/>
                <w:color w:val="FF0000"/>
              </w:rPr>
              <w:t>:   Tính</w:t>
            </w:r>
          </w:p>
          <w:p w:rsidR="00250143" w:rsidRPr="00AC66D3" w:rsidRDefault="00250143" w:rsidP="00C4545C">
            <w:pPr>
              <w:rPr>
                <w:b/>
              </w:rPr>
            </w:pPr>
            <w:r w:rsidRPr="00AC66D3">
              <w:rPr>
                <w:b/>
              </w:rPr>
              <w:t>(-6 – 2). (-6 + 2)</w:t>
            </w:r>
          </w:p>
          <w:p w:rsidR="00250143" w:rsidRPr="00AC66D3" w:rsidRDefault="00250143" w:rsidP="00C4545C">
            <w:pPr>
              <w:rPr>
                <w:b/>
              </w:rPr>
            </w:pPr>
            <w:r w:rsidRPr="00AC66D3">
              <w:rPr>
                <w:b/>
              </w:rPr>
              <w:t>(7. 3 – 3) : (-6)</w:t>
            </w:r>
          </w:p>
          <w:p w:rsidR="00250143" w:rsidRPr="00AC66D3" w:rsidRDefault="00250143" w:rsidP="00C4545C">
            <w:pPr>
              <w:rPr>
                <w:b/>
              </w:rPr>
            </w:pPr>
            <w:r w:rsidRPr="00AC66D3">
              <w:rPr>
                <w:b/>
              </w:rPr>
              <w:t>(-5 + 9) . (-4)</w:t>
            </w:r>
          </w:p>
          <w:p w:rsidR="00250143" w:rsidRPr="00AC66D3" w:rsidRDefault="00250143" w:rsidP="00C4545C">
            <w:pPr>
              <w:rPr>
                <w:b/>
              </w:rPr>
            </w:pPr>
            <w:r w:rsidRPr="00AC66D3">
              <w:rPr>
                <w:b/>
              </w:rPr>
              <w:t>72 : (-6. 2 + 4)</w:t>
            </w:r>
          </w:p>
          <w:p w:rsidR="00250143" w:rsidRPr="00AC66D3" w:rsidRDefault="00250143" w:rsidP="00C4545C">
            <w:pPr>
              <w:rPr>
                <w:b/>
              </w:rPr>
            </w:pPr>
            <w:r w:rsidRPr="00AC66D3">
              <w:rPr>
                <w:b/>
              </w:rPr>
              <w:t>-3. 7 – 4. (-5) + 1</w:t>
            </w:r>
          </w:p>
          <w:p w:rsidR="00250143" w:rsidRPr="00AC66D3" w:rsidRDefault="00250143" w:rsidP="00C4545C">
            <w:pPr>
              <w:rPr>
                <w:b/>
              </w:rPr>
            </w:pPr>
            <w:r w:rsidRPr="00AC66D3">
              <w:rPr>
                <w:b/>
              </w:rPr>
              <w:t>18 – 10 : (+2) – 7</w:t>
            </w:r>
          </w:p>
          <w:p w:rsidR="00250143" w:rsidRPr="00AC66D3" w:rsidRDefault="00250143" w:rsidP="00C4545C">
            <w:pPr>
              <w:rPr>
                <w:b/>
              </w:rPr>
            </w:pPr>
            <w:r w:rsidRPr="00AC66D3">
              <w:rPr>
                <w:b/>
              </w:rPr>
              <w:t>15 : (-5).(-3) – 8</w:t>
            </w:r>
          </w:p>
          <w:p w:rsidR="00250143" w:rsidRPr="00AC66D3" w:rsidRDefault="00250143" w:rsidP="00C4545C">
            <w:pPr>
              <w:rPr>
                <w:b/>
              </w:rPr>
            </w:pPr>
            <w:r w:rsidRPr="00AC66D3">
              <w:rPr>
                <w:b/>
              </w:rPr>
              <w:t>(6. 8 – 10 : 5) + 3. (-7)</w:t>
            </w:r>
          </w:p>
        </w:tc>
      </w:tr>
      <w:tr w:rsidR="00250143" w:rsidRPr="00AC66D3" w:rsidTr="00C4545C">
        <w:tc>
          <w:tcPr>
            <w:tcW w:w="5364" w:type="dxa"/>
          </w:tcPr>
          <w:p w:rsidR="00250143" w:rsidRPr="00AC66D3" w:rsidRDefault="00250143" w:rsidP="00C4545C">
            <w:pPr>
              <w:rPr>
                <w:i/>
                <w:color w:val="FF0000"/>
              </w:rPr>
            </w:pPr>
            <w:r w:rsidRPr="00AC66D3">
              <w:rPr>
                <w:i/>
                <w:color w:val="FF0000"/>
                <w:u w:val="single"/>
              </w:rPr>
              <w:lastRenderedPageBreak/>
              <w:t>Baøi 9</w:t>
            </w:r>
            <w:r w:rsidRPr="00AC66D3">
              <w:rPr>
                <w:i/>
                <w:color w:val="FF0000"/>
              </w:rPr>
              <w:t>:   So saùnh</w:t>
            </w:r>
          </w:p>
          <w:p w:rsidR="00250143" w:rsidRPr="00AC66D3" w:rsidRDefault="00250143" w:rsidP="00C4545C">
            <w:pPr>
              <w:rPr>
                <w:b/>
              </w:rPr>
            </w:pPr>
            <w:r w:rsidRPr="00AC66D3">
              <w:rPr>
                <w:b/>
              </w:rPr>
              <w:t>(-99). 98 . (-97)                       vôùi 0</w:t>
            </w:r>
          </w:p>
          <w:p w:rsidR="00250143" w:rsidRPr="00AC66D3" w:rsidRDefault="00250143" w:rsidP="00C4545C">
            <w:pPr>
              <w:rPr>
                <w:b/>
              </w:rPr>
            </w:pPr>
            <w:r w:rsidRPr="00AC66D3">
              <w:rPr>
                <w:b/>
              </w:rPr>
              <w:t>(-5)(-4)(-3)(-2)(-1)                  vôùi 0</w:t>
            </w:r>
          </w:p>
          <w:p w:rsidR="00250143" w:rsidRPr="00AC66D3" w:rsidRDefault="00250143" w:rsidP="00C4545C">
            <w:pPr>
              <w:rPr>
                <w:b/>
              </w:rPr>
            </w:pPr>
            <w:r w:rsidRPr="00AC66D3">
              <w:rPr>
                <w:b/>
              </w:rPr>
              <w:t>(-245)(-47)(-199)                    vôùi 123.(+315)</w:t>
            </w:r>
          </w:p>
          <w:p w:rsidR="00250143" w:rsidRPr="00AC66D3" w:rsidRDefault="00250143" w:rsidP="00C4545C">
            <w:pPr>
              <w:rPr>
                <w:b/>
              </w:rPr>
            </w:pPr>
            <w:r w:rsidRPr="00AC66D3">
              <w:rPr>
                <w:b/>
              </w:rPr>
              <w:t>2987. (-1974). (+243). 0         vôùi  0</w:t>
            </w:r>
          </w:p>
          <w:p w:rsidR="00250143" w:rsidRPr="00AC66D3" w:rsidRDefault="00250143" w:rsidP="00C4545C">
            <w:pPr>
              <w:rPr>
                <w:b/>
              </w:rPr>
            </w:pPr>
            <w:r w:rsidRPr="00AC66D3">
              <w:rPr>
                <w:b/>
              </w:rPr>
              <w:t>(-12).(-45) : (-27)                    vôùi │-1│</w:t>
            </w:r>
          </w:p>
        </w:tc>
        <w:tc>
          <w:tcPr>
            <w:tcW w:w="5364" w:type="dxa"/>
          </w:tcPr>
          <w:p w:rsidR="00250143" w:rsidRPr="00AC66D3" w:rsidRDefault="00250143" w:rsidP="00C4545C">
            <w:pPr>
              <w:rPr>
                <w:i/>
                <w:color w:val="FF0000"/>
              </w:rPr>
            </w:pPr>
            <w:r w:rsidRPr="00AC66D3">
              <w:rPr>
                <w:i/>
                <w:color w:val="FF0000"/>
                <w:u w:val="single"/>
              </w:rPr>
              <w:t>Baøi 10</w:t>
            </w:r>
            <w:r w:rsidRPr="00AC66D3">
              <w:rPr>
                <w:i/>
                <w:color w:val="FF0000"/>
              </w:rPr>
              <w:t xml:space="preserve">:   Tính giaù trò cuûa bieåu thöùc </w:t>
            </w:r>
          </w:p>
          <w:p w:rsidR="00250143" w:rsidRPr="00AC66D3" w:rsidRDefault="00250143" w:rsidP="00C4545C">
            <w:pPr>
              <w:rPr>
                <w:b/>
              </w:rPr>
            </w:pPr>
            <w:r w:rsidRPr="00AC66D3">
              <w:rPr>
                <w:b/>
              </w:rPr>
              <w:t>(-25). ( -3). x            vôùi  x = 4</w:t>
            </w:r>
          </w:p>
          <w:p w:rsidR="00250143" w:rsidRPr="00AC66D3" w:rsidRDefault="00250143" w:rsidP="00C4545C">
            <w:pPr>
              <w:rPr>
                <w:b/>
              </w:rPr>
            </w:pPr>
            <w:r w:rsidRPr="00AC66D3">
              <w:rPr>
                <w:b/>
              </w:rPr>
              <w:t>(-1). (-4) . 5 . 8 . y    vôùi  y = 25</w:t>
            </w:r>
          </w:p>
          <w:p w:rsidR="00250143" w:rsidRPr="00AC66D3" w:rsidRDefault="00250143" w:rsidP="00C4545C">
            <w:pPr>
              <w:rPr>
                <w:b/>
                <w:lang w:val="pt-BR"/>
              </w:rPr>
            </w:pPr>
            <w:r w:rsidRPr="00AC66D3">
              <w:rPr>
                <w:b/>
                <w:lang w:val="pt-BR"/>
              </w:rPr>
              <w:t>(2ab</w:t>
            </w:r>
            <w:r w:rsidRPr="00AC66D3">
              <w:rPr>
                <w:b/>
                <w:vertAlign w:val="superscript"/>
                <w:lang w:val="pt-BR"/>
              </w:rPr>
              <w:t>2</w:t>
            </w:r>
            <w:r w:rsidRPr="00AC66D3">
              <w:rPr>
                <w:b/>
                <w:lang w:val="pt-BR"/>
              </w:rPr>
              <w:t>) : c                  vôùi a = 4; b = -6;  c = 12</w:t>
            </w:r>
          </w:p>
          <w:p w:rsidR="00250143" w:rsidRPr="00AC66D3" w:rsidRDefault="00250143" w:rsidP="00C4545C">
            <w:pPr>
              <w:rPr>
                <w:b/>
              </w:rPr>
            </w:pPr>
            <w:r w:rsidRPr="00AC66D3">
              <w:rPr>
                <w:b/>
              </w:rPr>
              <w:t>[(-25).(-27).(-x)] : y  vôùi x = 4;  y = -9</w:t>
            </w:r>
          </w:p>
          <w:p w:rsidR="00250143" w:rsidRPr="00AC66D3" w:rsidRDefault="00250143" w:rsidP="00C4545C">
            <w:pPr>
              <w:rPr>
                <w:b/>
                <w:lang w:val="pt-BR"/>
              </w:rPr>
            </w:pPr>
            <w:r w:rsidRPr="00AC66D3">
              <w:rPr>
                <w:b/>
                <w:lang w:val="pt-BR"/>
              </w:rPr>
              <w:t>(a</w:t>
            </w:r>
            <w:r w:rsidRPr="00AC66D3">
              <w:rPr>
                <w:b/>
                <w:vertAlign w:val="superscript"/>
                <w:lang w:val="pt-BR"/>
              </w:rPr>
              <w:t>2</w:t>
            </w:r>
            <w:r w:rsidRPr="00AC66D3">
              <w:rPr>
                <w:b/>
                <w:lang w:val="pt-BR"/>
              </w:rPr>
              <w:t xml:space="preserve"> - b</w:t>
            </w:r>
            <w:r w:rsidRPr="00AC66D3">
              <w:rPr>
                <w:b/>
                <w:vertAlign w:val="superscript"/>
                <w:lang w:val="pt-BR"/>
              </w:rPr>
              <w:t>2</w:t>
            </w:r>
            <w:r w:rsidRPr="00AC66D3">
              <w:rPr>
                <w:b/>
                <w:lang w:val="pt-BR"/>
              </w:rPr>
              <w:t>) : (a + b) (a – b)  vôùi a = 5 ; b = -3</w:t>
            </w:r>
          </w:p>
        </w:tc>
      </w:tr>
      <w:tr w:rsidR="00250143" w:rsidRPr="00AC66D3" w:rsidTr="00C4545C">
        <w:tc>
          <w:tcPr>
            <w:tcW w:w="5364" w:type="dxa"/>
          </w:tcPr>
          <w:p w:rsidR="00250143" w:rsidRPr="00AC66D3" w:rsidRDefault="00250143" w:rsidP="00C4545C">
            <w:pPr>
              <w:rPr>
                <w:i/>
                <w:color w:val="FF0000"/>
              </w:rPr>
            </w:pPr>
            <w:r w:rsidRPr="00AC66D3">
              <w:rPr>
                <w:i/>
                <w:color w:val="FF0000"/>
                <w:u w:val="single"/>
              </w:rPr>
              <w:t>Baøi 13</w:t>
            </w:r>
            <w:r w:rsidRPr="00AC66D3">
              <w:rPr>
                <w:i/>
                <w:color w:val="FF0000"/>
              </w:rPr>
              <w:t>:   Tìm x:</w:t>
            </w:r>
          </w:p>
          <w:p w:rsidR="00250143" w:rsidRPr="00AC66D3" w:rsidRDefault="00250143" w:rsidP="00C4545C">
            <w:pPr>
              <w:rPr>
                <w:b/>
              </w:rPr>
            </w:pPr>
            <w:r w:rsidRPr="00AC66D3">
              <w:rPr>
                <w:b/>
              </w:rPr>
              <w:t>(2x – 5) + 17 = 6</w:t>
            </w:r>
          </w:p>
          <w:p w:rsidR="00250143" w:rsidRPr="00AC66D3" w:rsidRDefault="00250143" w:rsidP="00C4545C">
            <w:pPr>
              <w:rPr>
                <w:b/>
              </w:rPr>
            </w:pPr>
            <w:r w:rsidRPr="00AC66D3">
              <w:rPr>
                <w:b/>
              </w:rPr>
              <w:t>10 – 2(4 – 3x) = -4</w:t>
            </w:r>
          </w:p>
          <w:p w:rsidR="00250143" w:rsidRPr="00AC66D3" w:rsidRDefault="00250143" w:rsidP="00C4545C">
            <w:pPr>
              <w:rPr>
                <w:b/>
              </w:rPr>
            </w:pPr>
            <w:r w:rsidRPr="00AC66D3">
              <w:rPr>
                <w:b/>
              </w:rPr>
              <w:t>- 12 + 3(-x + 7) = -18</w:t>
            </w:r>
          </w:p>
          <w:p w:rsidR="00250143" w:rsidRPr="00AC66D3" w:rsidRDefault="00250143" w:rsidP="00C4545C">
            <w:pPr>
              <w:rPr>
                <w:b/>
              </w:rPr>
            </w:pPr>
            <w:r w:rsidRPr="00AC66D3">
              <w:rPr>
                <w:b/>
              </w:rPr>
              <w:t>24 : (3x – 2) = -3</w:t>
            </w:r>
          </w:p>
          <w:p w:rsidR="00250143" w:rsidRPr="00AC66D3" w:rsidRDefault="00250143" w:rsidP="00C4545C">
            <w:pPr>
              <w:rPr>
                <w:b/>
              </w:rPr>
            </w:pPr>
            <w:r w:rsidRPr="00AC66D3">
              <w:rPr>
                <w:b/>
              </w:rPr>
              <w:t>-45 : 5.(-3 – 2x) = 3</w:t>
            </w:r>
          </w:p>
        </w:tc>
        <w:tc>
          <w:tcPr>
            <w:tcW w:w="5364" w:type="dxa"/>
          </w:tcPr>
          <w:p w:rsidR="00250143" w:rsidRPr="00AC66D3" w:rsidRDefault="00250143" w:rsidP="00C4545C">
            <w:pPr>
              <w:rPr>
                <w:i/>
                <w:color w:val="FF0000"/>
              </w:rPr>
            </w:pPr>
            <w:r w:rsidRPr="00AC66D3">
              <w:rPr>
                <w:i/>
                <w:color w:val="FF0000"/>
                <w:u w:val="single"/>
              </w:rPr>
              <w:t>Baøi 14</w:t>
            </w:r>
            <w:r w:rsidRPr="00AC66D3">
              <w:rPr>
                <w:i/>
                <w:color w:val="FF0000"/>
              </w:rPr>
              <w:t>:   Tìm x</w:t>
            </w:r>
          </w:p>
          <w:p w:rsidR="00250143" w:rsidRPr="00AC66D3" w:rsidRDefault="00250143" w:rsidP="00C4545C">
            <w:pPr>
              <w:rPr>
                <w:b/>
              </w:rPr>
            </w:pPr>
            <w:r w:rsidRPr="00AC66D3">
              <w:rPr>
                <w:b/>
              </w:rPr>
              <w:t>x.(x + 7) = 0</w:t>
            </w:r>
          </w:p>
          <w:p w:rsidR="00250143" w:rsidRPr="00AC66D3" w:rsidRDefault="00250143" w:rsidP="00C4545C">
            <w:pPr>
              <w:rPr>
                <w:b/>
              </w:rPr>
            </w:pPr>
            <w:r w:rsidRPr="00AC66D3">
              <w:rPr>
                <w:b/>
              </w:rPr>
              <w:t>(x + 12).(x-3) = 0</w:t>
            </w:r>
          </w:p>
          <w:p w:rsidR="00250143" w:rsidRPr="00AC66D3" w:rsidRDefault="00250143" w:rsidP="00C4545C">
            <w:pPr>
              <w:rPr>
                <w:b/>
              </w:rPr>
            </w:pPr>
            <w:r w:rsidRPr="00AC66D3">
              <w:rPr>
                <w:b/>
              </w:rPr>
              <w:t>(-x + 5).(3 – x ) = 0</w:t>
            </w:r>
          </w:p>
          <w:p w:rsidR="00250143" w:rsidRPr="00AC66D3" w:rsidRDefault="00250143" w:rsidP="00C4545C">
            <w:pPr>
              <w:rPr>
                <w:b/>
              </w:rPr>
            </w:pPr>
            <w:r w:rsidRPr="00AC66D3">
              <w:rPr>
                <w:b/>
              </w:rPr>
              <w:t>x.(2 + x).( 7 – x) = 0</w:t>
            </w:r>
          </w:p>
          <w:p w:rsidR="00250143" w:rsidRPr="00AC66D3" w:rsidRDefault="00250143" w:rsidP="00C4545C">
            <w:pPr>
              <w:rPr>
                <w:b/>
              </w:rPr>
            </w:pPr>
            <w:r w:rsidRPr="00AC66D3">
              <w:rPr>
                <w:b/>
              </w:rPr>
              <w:t>(x - 1).(x +2).(-x -3) = 0</w:t>
            </w:r>
          </w:p>
        </w:tc>
      </w:tr>
      <w:tr w:rsidR="00250143" w:rsidRPr="00AC66D3" w:rsidTr="00C4545C">
        <w:tc>
          <w:tcPr>
            <w:tcW w:w="5364" w:type="dxa"/>
          </w:tcPr>
          <w:p w:rsidR="00250143" w:rsidRPr="00AC66D3" w:rsidRDefault="00250143" w:rsidP="00C4545C">
            <w:pPr>
              <w:rPr>
                <w:i/>
                <w:color w:val="FF0000"/>
              </w:rPr>
            </w:pPr>
            <w:r w:rsidRPr="00AC66D3">
              <w:rPr>
                <w:i/>
                <w:color w:val="FF0000"/>
                <w:u w:val="single"/>
              </w:rPr>
              <w:t>Baøi 15</w:t>
            </w:r>
            <w:r w:rsidRPr="00AC66D3">
              <w:rPr>
                <w:i/>
                <w:color w:val="FF0000"/>
              </w:rPr>
              <w:t>:   Tìm</w:t>
            </w:r>
          </w:p>
          <w:p w:rsidR="00250143" w:rsidRPr="00AC66D3" w:rsidRDefault="00250143" w:rsidP="00C4545C">
            <w:pPr>
              <w:rPr>
                <w:b/>
              </w:rPr>
            </w:pPr>
            <w:r w:rsidRPr="00AC66D3">
              <w:rPr>
                <w:b/>
              </w:rPr>
              <w:t>Ö(10)    vaø   B(10)</w:t>
            </w:r>
          </w:p>
          <w:p w:rsidR="00250143" w:rsidRPr="00AC66D3" w:rsidRDefault="00250143" w:rsidP="00C4545C">
            <w:pPr>
              <w:rPr>
                <w:b/>
              </w:rPr>
            </w:pPr>
            <w:r w:rsidRPr="00AC66D3">
              <w:rPr>
                <w:b/>
              </w:rPr>
              <w:t>Ö(+15)  vaø   B(+15)</w:t>
            </w:r>
          </w:p>
          <w:p w:rsidR="00250143" w:rsidRPr="00AC66D3" w:rsidRDefault="00250143" w:rsidP="00C4545C">
            <w:pPr>
              <w:rPr>
                <w:b/>
              </w:rPr>
            </w:pPr>
            <w:r w:rsidRPr="00AC66D3">
              <w:rPr>
                <w:b/>
              </w:rPr>
              <w:t>Ö(-24)   vaø   B(-24)</w:t>
            </w:r>
          </w:p>
          <w:p w:rsidR="00250143" w:rsidRPr="00AC66D3" w:rsidRDefault="00250143" w:rsidP="00C4545C">
            <w:pPr>
              <w:rPr>
                <w:b/>
              </w:rPr>
            </w:pPr>
            <w:r w:rsidRPr="00AC66D3">
              <w:rPr>
                <w:b/>
              </w:rPr>
              <w:t xml:space="preserve">ÖC(12; 18)  </w:t>
            </w:r>
          </w:p>
          <w:p w:rsidR="00250143" w:rsidRPr="00AC66D3" w:rsidRDefault="00250143" w:rsidP="00C4545C">
            <w:pPr>
              <w:rPr>
                <w:b/>
              </w:rPr>
            </w:pPr>
            <w:r w:rsidRPr="00AC66D3">
              <w:rPr>
                <w:b/>
              </w:rPr>
              <w:t>ÖC(-15; +20)</w:t>
            </w:r>
          </w:p>
        </w:tc>
        <w:tc>
          <w:tcPr>
            <w:tcW w:w="5364" w:type="dxa"/>
          </w:tcPr>
          <w:p w:rsidR="00250143" w:rsidRPr="00AC66D3" w:rsidRDefault="00250143" w:rsidP="00C4545C">
            <w:pPr>
              <w:rPr>
                <w:i/>
                <w:color w:val="FF0000"/>
              </w:rPr>
            </w:pPr>
            <w:r w:rsidRPr="00AC66D3">
              <w:rPr>
                <w:i/>
                <w:color w:val="FF0000"/>
                <w:u w:val="single"/>
              </w:rPr>
              <w:t>Baøi 16</w:t>
            </w:r>
            <w:r w:rsidRPr="00AC66D3">
              <w:rPr>
                <w:i/>
                <w:color w:val="FF0000"/>
              </w:rPr>
              <w:t xml:space="preserve">:   Tìm x bieát  </w:t>
            </w:r>
          </w:p>
          <w:p w:rsidR="00250143" w:rsidRPr="00AC66D3" w:rsidRDefault="00250143" w:rsidP="00C4545C">
            <w:pPr>
              <w:rPr>
                <w:b/>
              </w:rPr>
            </w:pPr>
            <w:r w:rsidRPr="00AC66D3">
              <w:rPr>
                <w:b/>
              </w:rPr>
              <w:t xml:space="preserve">8 </w:t>
            </w:r>
            <w:r w:rsidRPr="00AC66D3">
              <w:rPr>
                <w:b/>
                <w:position w:val="-4"/>
              </w:rPr>
              <w:object w:dxaOrig="120" w:dyaOrig="279">
                <v:shape id="_x0000_i1036" type="#_x0000_t75" style="width:5.65pt;height:13.75pt" o:ole="">
                  <v:imagedata r:id="rId35" o:title=""/>
                </v:shape>
                <o:OLEObject Type="Embed" ProgID="Equation.DSMT4" ShapeID="_x0000_i1036" DrawAspect="Content" ObjectID="_1643608191" r:id="rId36"/>
              </w:object>
            </w:r>
            <w:r w:rsidRPr="00AC66D3">
              <w:rPr>
                <w:b/>
              </w:rPr>
              <w:t xml:space="preserve"> x vaø x &gt; 0</w:t>
            </w:r>
          </w:p>
          <w:p w:rsidR="00250143" w:rsidRPr="00AC66D3" w:rsidRDefault="00250143" w:rsidP="00C4545C">
            <w:pPr>
              <w:rPr>
                <w:b/>
              </w:rPr>
            </w:pPr>
            <w:r w:rsidRPr="00AC66D3">
              <w:rPr>
                <w:b/>
              </w:rPr>
              <w:t xml:space="preserve">12 </w:t>
            </w:r>
            <w:r w:rsidRPr="00AC66D3">
              <w:rPr>
                <w:b/>
                <w:position w:val="-4"/>
              </w:rPr>
              <w:object w:dxaOrig="120" w:dyaOrig="279">
                <v:shape id="_x0000_i1037" type="#_x0000_t75" style="width:5.65pt;height:13.75pt" o:ole="">
                  <v:imagedata r:id="rId35" o:title=""/>
                </v:shape>
                <o:OLEObject Type="Embed" ProgID="Equation.DSMT4" ShapeID="_x0000_i1037" DrawAspect="Content" ObjectID="_1643608192" r:id="rId37"/>
              </w:object>
            </w:r>
            <w:r w:rsidRPr="00AC66D3">
              <w:rPr>
                <w:b/>
              </w:rPr>
              <w:t xml:space="preserve"> x vaø x &lt; 0</w:t>
            </w:r>
          </w:p>
          <w:p w:rsidR="00250143" w:rsidRPr="00AC66D3" w:rsidRDefault="00250143" w:rsidP="00C4545C">
            <w:pPr>
              <w:rPr>
                <w:b/>
              </w:rPr>
            </w:pPr>
            <w:r w:rsidRPr="00AC66D3">
              <w:rPr>
                <w:b/>
              </w:rPr>
              <w:t xml:space="preserve">-8 </w:t>
            </w:r>
            <w:r w:rsidRPr="00AC66D3">
              <w:rPr>
                <w:b/>
                <w:position w:val="-4"/>
              </w:rPr>
              <w:object w:dxaOrig="120" w:dyaOrig="279">
                <v:shape id="_x0000_i1038" type="#_x0000_t75" style="width:5.65pt;height:13.75pt" o:ole="">
                  <v:imagedata r:id="rId35" o:title=""/>
                </v:shape>
                <o:OLEObject Type="Embed" ProgID="Equation.DSMT4" ShapeID="_x0000_i1038" DrawAspect="Content" ObjectID="_1643608193" r:id="rId38"/>
              </w:object>
            </w:r>
            <w:r w:rsidRPr="00AC66D3">
              <w:rPr>
                <w:b/>
              </w:rPr>
              <w:t xml:space="preserve"> x vaø 12 </w:t>
            </w:r>
            <w:r w:rsidRPr="00AC66D3">
              <w:rPr>
                <w:b/>
                <w:position w:val="-4"/>
              </w:rPr>
              <w:object w:dxaOrig="120" w:dyaOrig="279">
                <v:shape id="_x0000_i1039" type="#_x0000_t75" style="width:5.65pt;height:13.75pt" o:ole="">
                  <v:imagedata r:id="rId35" o:title=""/>
                </v:shape>
                <o:OLEObject Type="Embed" ProgID="Equation.DSMT4" ShapeID="_x0000_i1039" DrawAspect="Content" ObjectID="_1643608194" r:id="rId39"/>
              </w:object>
            </w:r>
            <w:r w:rsidRPr="00AC66D3">
              <w:rPr>
                <w:b/>
              </w:rPr>
              <w:t xml:space="preserve"> x</w:t>
            </w:r>
          </w:p>
          <w:p w:rsidR="00250143" w:rsidRPr="00AC66D3" w:rsidRDefault="00250143" w:rsidP="00C4545C">
            <w:pPr>
              <w:rPr>
                <w:b/>
              </w:rPr>
            </w:pPr>
            <w:r w:rsidRPr="00AC66D3">
              <w:rPr>
                <w:b/>
              </w:rPr>
              <w:t xml:space="preserve">x </w:t>
            </w:r>
            <w:r w:rsidRPr="00AC66D3">
              <w:rPr>
                <w:b/>
                <w:position w:val="-4"/>
              </w:rPr>
              <w:object w:dxaOrig="120" w:dyaOrig="279">
                <v:shape id="_x0000_i1040" type="#_x0000_t75" style="width:5.65pt;height:13.75pt" o:ole="">
                  <v:imagedata r:id="rId35" o:title=""/>
                </v:shape>
                <o:OLEObject Type="Embed" ProgID="Equation.DSMT4" ShapeID="_x0000_i1040" DrawAspect="Content" ObjectID="_1643608195" r:id="rId40"/>
              </w:object>
            </w:r>
            <w:r w:rsidRPr="00AC66D3">
              <w:rPr>
                <w:b/>
              </w:rPr>
              <w:t xml:space="preserve"> 4  ;  x </w:t>
            </w:r>
            <w:r w:rsidRPr="00AC66D3">
              <w:rPr>
                <w:b/>
                <w:position w:val="-4"/>
              </w:rPr>
              <w:object w:dxaOrig="120" w:dyaOrig="279">
                <v:shape id="_x0000_i1041" type="#_x0000_t75" style="width:5.65pt;height:13.75pt" o:ole="">
                  <v:imagedata r:id="rId35" o:title=""/>
                </v:shape>
                <o:OLEObject Type="Embed" ProgID="Equation.DSMT4" ShapeID="_x0000_i1041" DrawAspect="Content" ObjectID="_1643608196" r:id="rId41"/>
              </w:object>
            </w:r>
            <w:r w:rsidRPr="00AC66D3">
              <w:rPr>
                <w:b/>
              </w:rPr>
              <w:t xml:space="preserve"> (-6) vaø -20 &lt;  x &lt; -10</w:t>
            </w:r>
          </w:p>
          <w:p w:rsidR="00250143" w:rsidRPr="00AC66D3" w:rsidRDefault="00250143" w:rsidP="00C4545C">
            <w:pPr>
              <w:rPr>
                <w:b/>
              </w:rPr>
            </w:pPr>
            <w:r w:rsidRPr="00AC66D3">
              <w:rPr>
                <w:b/>
              </w:rPr>
              <w:t xml:space="preserve">x </w:t>
            </w:r>
            <w:r w:rsidRPr="00AC66D3">
              <w:rPr>
                <w:b/>
                <w:position w:val="-4"/>
              </w:rPr>
              <w:object w:dxaOrig="120" w:dyaOrig="279">
                <v:shape id="_x0000_i1042" type="#_x0000_t75" style="width:5.65pt;height:13.75pt" o:ole="">
                  <v:imagedata r:id="rId35" o:title=""/>
                </v:shape>
                <o:OLEObject Type="Embed" ProgID="Equation.DSMT4" ShapeID="_x0000_i1042" DrawAspect="Content" ObjectID="_1643608197" r:id="rId42"/>
              </w:object>
            </w:r>
            <w:r w:rsidRPr="00AC66D3">
              <w:rPr>
                <w:b/>
              </w:rPr>
              <w:t xml:space="preserve"> (-9)  ;  x </w:t>
            </w:r>
            <w:r w:rsidRPr="00AC66D3">
              <w:rPr>
                <w:b/>
                <w:position w:val="-4"/>
              </w:rPr>
              <w:object w:dxaOrig="120" w:dyaOrig="279">
                <v:shape id="_x0000_i1043" type="#_x0000_t75" style="width:5.65pt;height:13.75pt" o:ole="">
                  <v:imagedata r:id="rId35" o:title=""/>
                </v:shape>
                <o:OLEObject Type="Embed" ProgID="Equation.DSMT4" ShapeID="_x0000_i1043" DrawAspect="Content" ObjectID="_1643608198" r:id="rId43"/>
              </w:object>
            </w:r>
            <w:r w:rsidRPr="00AC66D3">
              <w:rPr>
                <w:b/>
              </w:rPr>
              <w:t xml:space="preserve"> (+12) vaø 20 &lt; x &lt; 50</w:t>
            </w:r>
          </w:p>
        </w:tc>
      </w:tr>
      <w:tr w:rsidR="00250143" w:rsidRPr="00AC66D3" w:rsidTr="00C4545C">
        <w:tc>
          <w:tcPr>
            <w:tcW w:w="5364" w:type="dxa"/>
          </w:tcPr>
          <w:p w:rsidR="00250143" w:rsidRPr="00AC66D3" w:rsidRDefault="00250143" w:rsidP="00C4545C">
            <w:pPr>
              <w:rPr>
                <w:i/>
                <w:color w:val="FF0000"/>
              </w:rPr>
            </w:pPr>
            <w:r w:rsidRPr="00AC66D3">
              <w:rPr>
                <w:i/>
                <w:color w:val="FF0000"/>
                <w:u w:val="single"/>
              </w:rPr>
              <w:t>Baøi 19</w:t>
            </w:r>
            <w:r w:rsidRPr="00AC66D3">
              <w:rPr>
                <w:i/>
                <w:color w:val="FF0000"/>
              </w:rPr>
              <w:t>:   Tìm a bieát</w:t>
            </w:r>
          </w:p>
          <w:p w:rsidR="00250143" w:rsidRPr="00AC66D3" w:rsidRDefault="00250143" w:rsidP="00C4545C">
            <w:pPr>
              <w:rPr>
                <w:b/>
              </w:rPr>
            </w:pPr>
            <w:r w:rsidRPr="00AC66D3">
              <w:rPr>
                <w:b/>
              </w:rPr>
              <w:t>a + b – c = 18              vôùi b = 10 ; c = -9</w:t>
            </w:r>
          </w:p>
          <w:p w:rsidR="00250143" w:rsidRPr="00AC66D3" w:rsidRDefault="00250143" w:rsidP="00C4545C">
            <w:pPr>
              <w:rPr>
                <w:b/>
              </w:rPr>
            </w:pPr>
            <w:r w:rsidRPr="00AC66D3">
              <w:rPr>
                <w:b/>
              </w:rPr>
              <w:t>2a – 3b + c = 0            vôùi b = -2 ; c = 4</w:t>
            </w:r>
          </w:p>
          <w:p w:rsidR="00250143" w:rsidRPr="00AC66D3" w:rsidRDefault="00250143" w:rsidP="00C4545C">
            <w:pPr>
              <w:rPr>
                <w:b/>
              </w:rPr>
            </w:pPr>
            <w:r w:rsidRPr="00AC66D3">
              <w:rPr>
                <w:b/>
              </w:rPr>
              <w:t>3a – b – 2c = 2            vôùi b = 6 ; c = -1</w:t>
            </w:r>
          </w:p>
          <w:p w:rsidR="00250143" w:rsidRPr="00AC66D3" w:rsidRDefault="00250143" w:rsidP="00C4545C">
            <w:pPr>
              <w:rPr>
                <w:b/>
              </w:rPr>
            </w:pPr>
            <w:r w:rsidRPr="00AC66D3">
              <w:rPr>
                <w:b/>
              </w:rPr>
              <w:t>12 – a + b + 5c = -1    vôùi b = -7 ; c = 5</w:t>
            </w:r>
          </w:p>
          <w:p w:rsidR="00250143" w:rsidRPr="00AC66D3" w:rsidRDefault="00250143" w:rsidP="00C4545C">
            <w:pPr>
              <w:rPr>
                <w:b/>
              </w:rPr>
            </w:pPr>
            <w:r w:rsidRPr="00AC66D3">
              <w:rPr>
                <w:b/>
              </w:rPr>
              <w:t>1 – 2b + c – 3a = -9    vôùi b = -3 ; c = -7</w:t>
            </w:r>
          </w:p>
        </w:tc>
        <w:tc>
          <w:tcPr>
            <w:tcW w:w="5364" w:type="dxa"/>
          </w:tcPr>
          <w:p w:rsidR="00250143" w:rsidRPr="00AC66D3" w:rsidRDefault="00250143" w:rsidP="00C4545C">
            <w:pPr>
              <w:rPr>
                <w:i/>
                <w:color w:val="FF0000"/>
              </w:rPr>
            </w:pPr>
            <w:r w:rsidRPr="00AC66D3">
              <w:rPr>
                <w:i/>
                <w:color w:val="FF0000"/>
                <w:u w:val="single"/>
              </w:rPr>
              <w:t>Baøi 20</w:t>
            </w:r>
            <w:r w:rsidRPr="00AC66D3">
              <w:rPr>
                <w:i/>
                <w:color w:val="FF0000"/>
              </w:rPr>
              <w:t>: Saép xeáp theo thöù töï</w:t>
            </w:r>
          </w:p>
          <w:p w:rsidR="00250143" w:rsidRPr="00AC66D3" w:rsidRDefault="00250143" w:rsidP="00C4545C">
            <w:pPr>
              <w:rPr>
                <w:b/>
              </w:rPr>
            </w:pPr>
            <w:r w:rsidRPr="00AC66D3">
              <w:rPr>
                <w:i/>
                <w:color w:val="FF0000"/>
              </w:rPr>
              <w:t xml:space="preserve">*   taêng daàn  </w:t>
            </w:r>
          </w:p>
          <w:p w:rsidR="00250143" w:rsidRPr="00AC66D3" w:rsidRDefault="00250143" w:rsidP="00C4545C">
            <w:pPr>
              <w:rPr>
                <w:b/>
              </w:rPr>
            </w:pPr>
            <w:r w:rsidRPr="00AC66D3">
              <w:rPr>
                <w:b/>
              </w:rPr>
              <w:t>7; -12 ; +4 ; 0 ; │-8│; -10; -1</w:t>
            </w:r>
          </w:p>
          <w:p w:rsidR="00250143" w:rsidRPr="00AC66D3" w:rsidRDefault="00250143" w:rsidP="00C4545C">
            <w:pPr>
              <w:rPr>
                <w:b/>
              </w:rPr>
            </w:pPr>
            <w:r w:rsidRPr="00AC66D3">
              <w:rPr>
                <w:b/>
              </w:rPr>
              <w:t>-12; │+4│; -5 ; -3 ; +3 ; 0 ; │-5│</w:t>
            </w:r>
          </w:p>
          <w:p w:rsidR="00250143" w:rsidRPr="00AC66D3" w:rsidRDefault="00250143" w:rsidP="00C4545C">
            <w:pPr>
              <w:rPr>
                <w:b/>
              </w:rPr>
            </w:pPr>
            <w:r w:rsidRPr="00AC66D3">
              <w:rPr>
                <w:i/>
                <w:color w:val="FF0000"/>
              </w:rPr>
              <w:t xml:space="preserve">*   giaûm daàn  </w:t>
            </w:r>
          </w:p>
          <w:p w:rsidR="00250143" w:rsidRPr="00AC66D3" w:rsidRDefault="00250143" w:rsidP="00C4545C">
            <w:pPr>
              <w:rPr>
                <w:b/>
              </w:rPr>
            </w:pPr>
            <w:r w:rsidRPr="00AC66D3">
              <w:rPr>
                <w:b/>
              </w:rPr>
              <w:t>+9 ; -4 ; │-6│; 0 ; -│-5│; -(-12)</w:t>
            </w:r>
          </w:p>
          <w:p w:rsidR="00250143" w:rsidRPr="00AC66D3" w:rsidRDefault="00250143" w:rsidP="00C4545C">
            <w:pPr>
              <w:rPr>
                <w:b/>
              </w:rPr>
            </w:pPr>
            <w:r w:rsidRPr="00AC66D3">
              <w:rPr>
                <w:b/>
              </w:rPr>
              <w:t>-(-3) ; -(+2) ; │-1│; 0 ; +(-5) ; 4 ; │+7│; -8</w:t>
            </w:r>
          </w:p>
        </w:tc>
      </w:tr>
    </w:tbl>
    <w:p w:rsidR="00250143" w:rsidRPr="00AC66D3" w:rsidRDefault="00250143" w:rsidP="00250143">
      <w:pPr>
        <w:pBdr>
          <w:bottom w:val="single" w:sz="6" w:space="1" w:color="auto"/>
        </w:pBdr>
        <w:rPr>
          <w:b/>
          <w:sz w:val="26"/>
          <w:szCs w:val="26"/>
          <w:lang w:val="de-DE"/>
        </w:rPr>
      </w:pPr>
    </w:p>
    <w:p w:rsidR="00250143" w:rsidRPr="00AC66D3" w:rsidRDefault="00250143" w:rsidP="00250143">
      <w:pPr>
        <w:rPr>
          <w:b/>
          <w:sz w:val="26"/>
          <w:szCs w:val="26"/>
          <w:lang w:val="de-DE"/>
        </w:rPr>
      </w:pPr>
    </w:p>
    <w:p w:rsidR="00250143" w:rsidRPr="00AC66D3" w:rsidRDefault="00250143" w:rsidP="00250143">
      <w:pPr>
        <w:jc w:val="center"/>
        <w:rPr>
          <w:b/>
          <w:sz w:val="32"/>
        </w:rPr>
      </w:pPr>
      <w:r w:rsidRPr="00AC66D3">
        <w:rPr>
          <w:b/>
          <w:sz w:val="32"/>
        </w:rPr>
        <w:t>ÔN TẬP CHƯƠNG II -  SỐ HỌC 6</w:t>
      </w:r>
    </w:p>
    <w:tbl>
      <w:tblPr>
        <w:tblW w:w="106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409"/>
      </w:tblGrid>
      <w:tr w:rsidR="00250143" w:rsidRPr="00AC66D3" w:rsidTr="00250143">
        <w:tc>
          <w:tcPr>
            <w:tcW w:w="5211" w:type="dxa"/>
          </w:tcPr>
          <w:p w:rsidR="00250143" w:rsidRPr="00AC66D3" w:rsidRDefault="00250143" w:rsidP="00C4545C">
            <w:pPr>
              <w:rPr>
                <w:i/>
                <w:color w:val="FF0000"/>
              </w:rPr>
            </w:pPr>
            <w:r w:rsidRPr="00AC66D3">
              <w:rPr>
                <w:i/>
                <w:color w:val="FF0000"/>
                <w:u w:val="single"/>
              </w:rPr>
              <w:t>Bài 1: Tính hợp lý</w:t>
            </w:r>
          </w:p>
          <w:p w:rsidR="00250143" w:rsidRPr="00AC66D3" w:rsidRDefault="00250143" w:rsidP="00250143">
            <w:pPr>
              <w:numPr>
                <w:ilvl w:val="0"/>
                <w:numId w:val="5"/>
              </w:numPr>
              <w:rPr>
                <w:b/>
              </w:rPr>
            </w:pPr>
            <w:r w:rsidRPr="00AC66D3">
              <w:rPr>
                <w:b/>
              </w:rPr>
              <w:t>(-37) + 14 + 26 + 37</w:t>
            </w:r>
          </w:p>
          <w:p w:rsidR="00250143" w:rsidRPr="00AC66D3" w:rsidRDefault="00250143" w:rsidP="00250143">
            <w:pPr>
              <w:numPr>
                <w:ilvl w:val="0"/>
                <w:numId w:val="5"/>
              </w:numPr>
              <w:rPr>
                <w:b/>
              </w:rPr>
            </w:pPr>
            <w:r w:rsidRPr="00AC66D3">
              <w:rPr>
                <w:b/>
              </w:rPr>
              <w:t>(-24) + 6 + 10 + 24</w:t>
            </w:r>
          </w:p>
          <w:p w:rsidR="00250143" w:rsidRPr="00AC66D3" w:rsidRDefault="00250143" w:rsidP="00250143">
            <w:pPr>
              <w:numPr>
                <w:ilvl w:val="0"/>
                <w:numId w:val="5"/>
              </w:numPr>
              <w:rPr>
                <w:b/>
              </w:rPr>
            </w:pPr>
            <w:r w:rsidRPr="00AC66D3">
              <w:rPr>
                <w:b/>
              </w:rPr>
              <w:t>15 + 23 + (-25) + (-23)</w:t>
            </w:r>
          </w:p>
          <w:p w:rsidR="00250143" w:rsidRPr="00AC66D3" w:rsidRDefault="00250143" w:rsidP="00250143">
            <w:pPr>
              <w:numPr>
                <w:ilvl w:val="0"/>
                <w:numId w:val="5"/>
              </w:numPr>
              <w:rPr>
                <w:b/>
              </w:rPr>
            </w:pPr>
            <w:r w:rsidRPr="00AC66D3">
              <w:rPr>
                <w:b/>
              </w:rPr>
              <w:t>60 + 33 + (-50) + (-33)</w:t>
            </w:r>
          </w:p>
          <w:p w:rsidR="00250143" w:rsidRPr="00AC66D3" w:rsidRDefault="00250143" w:rsidP="00250143">
            <w:pPr>
              <w:numPr>
                <w:ilvl w:val="0"/>
                <w:numId w:val="5"/>
              </w:numPr>
              <w:rPr>
                <w:b/>
              </w:rPr>
            </w:pPr>
            <w:r w:rsidRPr="00AC66D3">
              <w:rPr>
                <w:b/>
              </w:rPr>
              <w:t>(-16) + (-209) + (-14) + 209</w:t>
            </w:r>
          </w:p>
        </w:tc>
        <w:tc>
          <w:tcPr>
            <w:tcW w:w="5409" w:type="dxa"/>
          </w:tcPr>
          <w:p w:rsidR="00250143" w:rsidRPr="00AC66D3" w:rsidRDefault="00250143" w:rsidP="00C4545C">
            <w:pPr>
              <w:rPr>
                <w:i/>
                <w:color w:val="FF0000"/>
              </w:rPr>
            </w:pPr>
            <w:r w:rsidRPr="00AC66D3">
              <w:rPr>
                <w:i/>
                <w:color w:val="FF0000"/>
                <w:u w:val="single"/>
              </w:rPr>
              <w:t>Bài 2: Bỏ ngoặc rồi tính</w:t>
            </w:r>
          </w:p>
          <w:p w:rsidR="00250143" w:rsidRPr="00AC66D3" w:rsidRDefault="00250143" w:rsidP="00250143">
            <w:pPr>
              <w:numPr>
                <w:ilvl w:val="0"/>
                <w:numId w:val="6"/>
              </w:numPr>
              <w:rPr>
                <w:b/>
              </w:rPr>
            </w:pPr>
            <w:r w:rsidRPr="00AC66D3">
              <w:rPr>
                <w:b/>
              </w:rPr>
              <w:t>-7264 + (1543 + 7264)</w:t>
            </w:r>
          </w:p>
          <w:p w:rsidR="00250143" w:rsidRPr="00AC66D3" w:rsidRDefault="00250143" w:rsidP="00250143">
            <w:pPr>
              <w:numPr>
                <w:ilvl w:val="0"/>
                <w:numId w:val="6"/>
              </w:numPr>
              <w:rPr>
                <w:b/>
              </w:rPr>
            </w:pPr>
            <w:r w:rsidRPr="00AC66D3">
              <w:rPr>
                <w:b/>
              </w:rPr>
              <w:t>(144 – 97) – 144</w:t>
            </w:r>
          </w:p>
          <w:p w:rsidR="00250143" w:rsidRPr="00AC66D3" w:rsidRDefault="00250143" w:rsidP="00250143">
            <w:pPr>
              <w:numPr>
                <w:ilvl w:val="0"/>
                <w:numId w:val="6"/>
              </w:numPr>
              <w:rPr>
                <w:b/>
              </w:rPr>
            </w:pPr>
            <w:r w:rsidRPr="00AC66D3">
              <w:rPr>
                <w:b/>
              </w:rPr>
              <w:t>(-145) – (18 – 145)</w:t>
            </w:r>
          </w:p>
          <w:p w:rsidR="00250143" w:rsidRPr="00AC66D3" w:rsidRDefault="00250143" w:rsidP="00250143">
            <w:pPr>
              <w:numPr>
                <w:ilvl w:val="0"/>
                <w:numId w:val="6"/>
              </w:numPr>
              <w:rPr>
                <w:b/>
              </w:rPr>
            </w:pPr>
            <w:r w:rsidRPr="00AC66D3">
              <w:rPr>
                <w:b/>
              </w:rPr>
              <w:t>111 + (-11 + 27)</w:t>
            </w:r>
          </w:p>
          <w:p w:rsidR="00250143" w:rsidRPr="00AC66D3" w:rsidRDefault="00250143" w:rsidP="00250143">
            <w:pPr>
              <w:numPr>
                <w:ilvl w:val="0"/>
                <w:numId w:val="6"/>
              </w:numPr>
              <w:rPr>
                <w:b/>
              </w:rPr>
            </w:pPr>
            <w:r w:rsidRPr="00AC66D3">
              <w:rPr>
                <w:b/>
              </w:rPr>
              <w:t>(27 + 514) – (486 – 73)</w:t>
            </w:r>
          </w:p>
        </w:tc>
      </w:tr>
      <w:tr w:rsidR="00250143" w:rsidRPr="00AC66D3" w:rsidTr="00250143">
        <w:tc>
          <w:tcPr>
            <w:tcW w:w="5211" w:type="dxa"/>
          </w:tcPr>
          <w:p w:rsidR="00250143" w:rsidRPr="00AC66D3" w:rsidRDefault="00250143" w:rsidP="00C4545C">
            <w:pPr>
              <w:rPr>
                <w:i/>
                <w:color w:val="FF0000"/>
              </w:rPr>
            </w:pPr>
            <w:r w:rsidRPr="00AC66D3">
              <w:rPr>
                <w:i/>
                <w:color w:val="FF0000"/>
                <w:u w:val="single"/>
              </w:rPr>
              <w:t>Bài 3: Tính tổng các số nguyên x</w:t>
            </w:r>
          </w:p>
          <w:p w:rsidR="00250143" w:rsidRPr="00AC66D3" w:rsidRDefault="00250143" w:rsidP="00C4545C">
            <w:pPr>
              <w:numPr>
                <w:ilvl w:val="0"/>
                <w:numId w:val="7"/>
              </w:numPr>
              <w:rPr>
                <w:b/>
              </w:rPr>
            </w:pPr>
            <w:r w:rsidRPr="00AC66D3">
              <w:rPr>
                <w:b/>
              </w:rPr>
              <w:t>-5&lt; x &lt;6</w:t>
            </w:r>
          </w:p>
          <w:p w:rsidR="00250143" w:rsidRPr="00AC66D3" w:rsidRDefault="00250143" w:rsidP="00C4545C">
            <w:pPr>
              <w:numPr>
                <w:ilvl w:val="0"/>
                <w:numId w:val="7"/>
              </w:numPr>
              <w:rPr>
                <w:b/>
              </w:rPr>
            </w:pPr>
            <w:r w:rsidRPr="00AC66D3">
              <w:rPr>
                <w:b/>
              </w:rPr>
              <w:t>-18 ≤ x ≤ 17</w:t>
            </w:r>
          </w:p>
          <w:p w:rsidR="00250143" w:rsidRPr="00AC66D3" w:rsidRDefault="00250143" w:rsidP="00C4545C">
            <w:pPr>
              <w:numPr>
                <w:ilvl w:val="0"/>
                <w:numId w:val="7"/>
              </w:numPr>
              <w:rPr>
                <w:b/>
              </w:rPr>
            </w:pPr>
            <w:r w:rsidRPr="00AC66D3">
              <w:rPr>
                <w:b/>
              </w:rPr>
              <w:t>-7&lt; x ≤ 7</w:t>
            </w:r>
          </w:p>
          <w:p w:rsidR="00250143" w:rsidRPr="00AC66D3" w:rsidRDefault="00250143" w:rsidP="00C4545C">
            <w:pPr>
              <w:numPr>
                <w:ilvl w:val="0"/>
                <w:numId w:val="7"/>
              </w:numPr>
              <w:rPr>
                <w:b/>
              </w:rPr>
            </w:pPr>
            <w:r w:rsidRPr="00AC66D3">
              <w:rPr>
                <w:b/>
              </w:rPr>
              <w:t>│x│≤ 3</w:t>
            </w:r>
          </w:p>
          <w:p w:rsidR="00250143" w:rsidRPr="00AC66D3" w:rsidRDefault="00250143" w:rsidP="00C4545C">
            <w:pPr>
              <w:numPr>
                <w:ilvl w:val="0"/>
                <w:numId w:val="7"/>
              </w:numPr>
              <w:rPr>
                <w:b/>
              </w:rPr>
            </w:pPr>
            <w:r w:rsidRPr="00AC66D3">
              <w:rPr>
                <w:b/>
              </w:rPr>
              <w:t>│-x│&lt; 5</w:t>
            </w:r>
          </w:p>
        </w:tc>
        <w:tc>
          <w:tcPr>
            <w:tcW w:w="5409" w:type="dxa"/>
          </w:tcPr>
          <w:p w:rsidR="00250143" w:rsidRPr="00AC66D3" w:rsidRDefault="00250143" w:rsidP="00C4545C">
            <w:pPr>
              <w:rPr>
                <w:i/>
                <w:color w:val="FF0000"/>
              </w:rPr>
            </w:pPr>
            <w:r w:rsidRPr="00AC66D3">
              <w:rPr>
                <w:i/>
                <w:color w:val="FF0000"/>
                <w:u w:val="single"/>
              </w:rPr>
              <w:t>Bài 4: Tính tổng</w:t>
            </w:r>
          </w:p>
          <w:p w:rsidR="00250143" w:rsidRPr="00AC66D3" w:rsidRDefault="00250143" w:rsidP="00C4545C">
            <w:pPr>
              <w:numPr>
                <w:ilvl w:val="0"/>
                <w:numId w:val="8"/>
              </w:numPr>
              <w:rPr>
                <w:b/>
              </w:rPr>
            </w:pPr>
            <w:r w:rsidRPr="00AC66D3">
              <w:rPr>
                <w:b/>
              </w:rPr>
              <w:t>1 + (-2) + 3 + (-4) + . . . + 19 + (-20)</w:t>
            </w:r>
          </w:p>
          <w:p w:rsidR="00250143" w:rsidRPr="00AC66D3" w:rsidRDefault="00250143" w:rsidP="00C4545C">
            <w:pPr>
              <w:numPr>
                <w:ilvl w:val="0"/>
                <w:numId w:val="8"/>
              </w:numPr>
              <w:rPr>
                <w:b/>
              </w:rPr>
            </w:pPr>
            <w:r w:rsidRPr="00AC66D3">
              <w:rPr>
                <w:b/>
              </w:rPr>
              <w:t>1 – 2 + 3 – 4 + . . . + 99 – 100</w:t>
            </w:r>
          </w:p>
          <w:p w:rsidR="00250143" w:rsidRPr="00AC66D3" w:rsidRDefault="00250143" w:rsidP="00C4545C">
            <w:pPr>
              <w:numPr>
                <w:ilvl w:val="0"/>
                <w:numId w:val="8"/>
              </w:numPr>
              <w:rPr>
                <w:b/>
              </w:rPr>
            </w:pPr>
            <w:r w:rsidRPr="00AC66D3">
              <w:rPr>
                <w:b/>
              </w:rPr>
              <w:t>2 – 4 + 6 – 8 + . . . + 48 – 50</w:t>
            </w:r>
          </w:p>
          <w:p w:rsidR="00250143" w:rsidRPr="00AC66D3" w:rsidRDefault="00250143" w:rsidP="00C4545C">
            <w:pPr>
              <w:ind w:left="720"/>
              <w:rPr>
                <w:b/>
              </w:rPr>
            </w:pPr>
          </w:p>
        </w:tc>
      </w:tr>
      <w:tr w:rsidR="00250143" w:rsidRPr="00AC66D3" w:rsidTr="00250143">
        <w:tc>
          <w:tcPr>
            <w:tcW w:w="5211" w:type="dxa"/>
          </w:tcPr>
          <w:p w:rsidR="00250143" w:rsidRPr="00AC66D3" w:rsidRDefault="00250143" w:rsidP="00C4545C">
            <w:pPr>
              <w:rPr>
                <w:i/>
                <w:color w:val="FF0000"/>
              </w:rPr>
            </w:pPr>
            <w:r w:rsidRPr="00AC66D3">
              <w:rPr>
                <w:i/>
                <w:color w:val="FF0000"/>
                <w:u w:val="single"/>
              </w:rPr>
              <w:t>Bài 5: Tìm x</w:t>
            </w:r>
          </w:p>
          <w:p w:rsidR="00250143" w:rsidRPr="00AC66D3" w:rsidRDefault="00250143" w:rsidP="00250143">
            <w:pPr>
              <w:numPr>
                <w:ilvl w:val="0"/>
                <w:numId w:val="9"/>
              </w:numPr>
              <w:rPr>
                <w:b/>
              </w:rPr>
            </w:pPr>
            <w:r w:rsidRPr="00AC66D3">
              <w:rPr>
                <w:b/>
              </w:rPr>
              <w:t>-16 + 23 + x = - 16</w:t>
            </w:r>
          </w:p>
          <w:p w:rsidR="00250143" w:rsidRPr="00AC66D3" w:rsidRDefault="00250143" w:rsidP="00250143">
            <w:pPr>
              <w:numPr>
                <w:ilvl w:val="0"/>
                <w:numId w:val="9"/>
              </w:numPr>
              <w:rPr>
                <w:b/>
              </w:rPr>
            </w:pPr>
            <w:r w:rsidRPr="00AC66D3">
              <w:rPr>
                <w:b/>
              </w:rPr>
              <w:t>2x – 35 = 15</w:t>
            </w:r>
          </w:p>
          <w:p w:rsidR="00250143" w:rsidRPr="00AC66D3" w:rsidRDefault="00250143" w:rsidP="00250143">
            <w:pPr>
              <w:numPr>
                <w:ilvl w:val="0"/>
                <w:numId w:val="9"/>
              </w:numPr>
              <w:rPr>
                <w:b/>
              </w:rPr>
            </w:pPr>
            <w:r w:rsidRPr="00AC66D3">
              <w:rPr>
                <w:b/>
              </w:rPr>
              <w:t>3x + 17 = 12</w:t>
            </w:r>
          </w:p>
          <w:p w:rsidR="00250143" w:rsidRPr="00AC66D3" w:rsidRDefault="00250143" w:rsidP="00250143">
            <w:pPr>
              <w:numPr>
                <w:ilvl w:val="0"/>
                <w:numId w:val="9"/>
              </w:numPr>
              <w:rPr>
                <w:b/>
              </w:rPr>
            </w:pPr>
            <w:r w:rsidRPr="00AC66D3">
              <w:rPr>
                <w:b/>
              </w:rPr>
              <w:t>│x - 1│= 0</w:t>
            </w:r>
          </w:p>
          <w:p w:rsidR="00250143" w:rsidRPr="00AC66D3" w:rsidRDefault="00250143" w:rsidP="00250143">
            <w:pPr>
              <w:numPr>
                <w:ilvl w:val="0"/>
                <w:numId w:val="9"/>
              </w:numPr>
              <w:rPr>
                <w:b/>
              </w:rPr>
            </w:pPr>
            <w:r w:rsidRPr="00AC66D3">
              <w:rPr>
                <w:b/>
              </w:rPr>
              <w:t>-13 .│x│ = -26</w:t>
            </w:r>
          </w:p>
        </w:tc>
        <w:tc>
          <w:tcPr>
            <w:tcW w:w="5409" w:type="dxa"/>
          </w:tcPr>
          <w:p w:rsidR="00250143" w:rsidRPr="00AC66D3" w:rsidRDefault="00250143" w:rsidP="00C4545C">
            <w:pPr>
              <w:tabs>
                <w:tab w:val="center" w:pos="2574"/>
              </w:tabs>
              <w:rPr>
                <w:i/>
                <w:color w:val="FF0000"/>
              </w:rPr>
            </w:pPr>
            <w:r w:rsidRPr="00AC66D3">
              <w:rPr>
                <w:i/>
                <w:color w:val="FF0000"/>
                <w:u w:val="single"/>
              </w:rPr>
              <w:t>Bài 6: Tính hợp lý</w:t>
            </w:r>
            <w:r w:rsidRPr="00AC66D3">
              <w:rPr>
                <w:i/>
                <w:color w:val="FF0000"/>
              </w:rPr>
              <w:tab/>
            </w:r>
          </w:p>
          <w:p w:rsidR="00250143" w:rsidRPr="00AC66D3" w:rsidRDefault="00250143" w:rsidP="00250143">
            <w:pPr>
              <w:numPr>
                <w:ilvl w:val="0"/>
                <w:numId w:val="10"/>
              </w:numPr>
              <w:rPr>
                <w:b/>
              </w:rPr>
            </w:pPr>
            <w:r w:rsidRPr="00AC66D3">
              <w:rPr>
                <w:b/>
              </w:rPr>
              <w:t>35. 18 – 5. 7. 28</w:t>
            </w:r>
          </w:p>
          <w:p w:rsidR="00250143" w:rsidRPr="00AC66D3" w:rsidRDefault="00250143" w:rsidP="00250143">
            <w:pPr>
              <w:numPr>
                <w:ilvl w:val="0"/>
                <w:numId w:val="10"/>
              </w:numPr>
              <w:rPr>
                <w:b/>
              </w:rPr>
            </w:pPr>
            <w:r w:rsidRPr="00AC66D3">
              <w:rPr>
                <w:b/>
              </w:rPr>
              <w:t>45 – 5. (12 + 9)</w:t>
            </w:r>
          </w:p>
          <w:p w:rsidR="00250143" w:rsidRPr="00AC66D3" w:rsidRDefault="00250143" w:rsidP="00250143">
            <w:pPr>
              <w:numPr>
                <w:ilvl w:val="0"/>
                <w:numId w:val="10"/>
              </w:numPr>
              <w:rPr>
                <w:b/>
              </w:rPr>
            </w:pPr>
            <w:r w:rsidRPr="00AC66D3">
              <w:rPr>
                <w:b/>
              </w:rPr>
              <w:t xml:space="preserve">24. (16 – 5) – 16. (24 - 5)  </w:t>
            </w:r>
          </w:p>
          <w:p w:rsidR="00250143" w:rsidRPr="00AC66D3" w:rsidRDefault="00250143" w:rsidP="00250143">
            <w:pPr>
              <w:numPr>
                <w:ilvl w:val="0"/>
                <w:numId w:val="10"/>
              </w:numPr>
              <w:rPr>
                <w:b/>
              </w:rPr>
            </w:pPr>
            <w:r w:rsidRPr="00AC66D3">
              <w:rPr>
                <w:b/>
              </w:rPr>
              <w:t>29. (19 – 13) – 19. (29 – 13)</w:t>
            </w:r>
          </w:p>
          <w:p w:rsidR="00250143" w:rsidRPr="00AC66D3" w:rsidRDefault="00250143" w:rsidP="00250143">
            <w:pPr>
              <w:numPr>
                <w:ilvl w:val="0"/>
                <w:numId w:val="10"/>
              </w:numPr>
              <w:rPr>
                <w:b/>
              </w:rPr>
            </w:pPr>
            <w:r w:rsidRPr="00AC66D3">
              <w:rPr>
                <w:b/>
              </w:rPr>
              <w:t>31. (-18) + 31. ( - 81) – 31</w:t>
            </w:r>
          </w:p>
        </w:tc>
      </w:tr>
      <w:tr w:rsidR="00250143" w:rsidRPr="00AC66D3" w:rsidTr="00250143">
        <w:tc>
          <w:tcPr>
            <w:tcW w:w="5211" w:type="dxa"/>
          </w:tcPr>
          <w:p w:rsidR="00250143" w:rsidRPr="00AC66D3" w:rsidRDefault="00250143" w:rsidP="00C4545C">
            <w:pPr>
              <w:rPr>
                <w:i/>
                <w:color w:val="FF0000"/>
              </w:rPr>
            </w:pPr>
            <w:r w:rsidRPr="00AC66D3">
              <w:rPr>
                <w:i/>
                <w:color w:val="FF0000"/>
                <w:u w:val="single"/>
              </w:rPr>
              <w:t>Bài 7: Thực hiện phéptính</w:t>
            </w:r>
          </w:p>
          <w:p w:rsidR="00250143" w:rsidRPr="00AC66D3" w:rsidRDefault="00250143" w:rsidP="00250143">
            <w:pPr>
              <w:numPr>
                <w:ilvl w:val="0"/>
                <w:numId w:val="11"/>
              </w:numPr>
              <w:rPr>
                <w:b/>
              </w:rPr>
            </w:pPr>
            <w:r w:rsidRPr="00AC66D3">
              <w:rPr>
                <w:b/>
              </w:rPr>
              <w:t>(-6 – 2). (-6 + 2)</w:t>
            </w:r>
          </w:p>
          <w:p w:rsidR="00250143" w:rsidRPr="00AC66D3" w:rsidRDefault="00250143" w:rsidP="00250143">
            <w:pPr>
              <w:numPr>
                <w:ilvl w:val="0"/>
                <w:numId w:val="11"/>
              </w:numPr>
              <w:rPr>
                <w:b/>
              </w:rPr>
            </w:pPr>
            <w:r w:rsidRPr="00AC66D3">
              <w:rPr>
                <w:b/>
              </w:rPr>
              <w:t>(7. 3 – 3) : (-6)</w:t>
            </w:r>
          </w:p>
          <w:p w:rsidR="00250143" w:rsidRPr="00AC66D3" w:rsidRDefault="00250143" w:rsidP="00250143">
            <w:pPr>
              <w:numPr>
                <w:ilvl w:val="0"/>
                <w:numId w:val="11"/>
              </w:numPr>
              <w:rPr>
                <w:b/>
              </w:rPr>
            </w:pPr>
            <w:r w:rsidRPr="00AC66D3">
              <w:rPr>
                <w:b/>
              </w:rPr>
              <w:t>(-5 + 9) . (-4)</w:t>
            </w:r>
          </w:p>
          <w:p w:rsidR="00250143" w:rsidRPr="00AC66D3" w:rsidRDefault="00250143" w:rsidP="00250143">
            <w:pPr>
              <w:numPr>
                <w:ilvl w:val="0"/>
                <w:numId w:val="11"/>
              </w:numPr>
              <w:rPr>
                <w:b/>
              </w:rPr>
            </w:pPr>
            <w:r w:rsidRPr="00AC66D3">
              <w:rPr>
                <w:b/>
              </w:rPr>
              <w:lastRenderedPageBreak/>
              <w:t>72 : (-6. 2 + 4)</w:t>
            </w:r>
          </w:p>
          <w:p w:rsidR="00250143" w:rsidRPr="00AC66D3" w:rsidRDefault="00250143" w:rsidP="00250143">
            <w:pPr>
              <w:numPr>
                <w:ilvl w:val="0"/>
                <w:numId w:val="11"/>
              </w:numPr>
              <w:rPr>
                <w:b/>
              </w:rPr>
            </w:pPr>
            <w:r w:rsidRPr="00AC66D3">
              <w:rPr>
                <w:b/>
              </w:rPr>
              <w:t>-3. 7 – 4. (-5) + 1</w:t>
            </w:r>
          </w:p>
        </w:tc>
        <w:tc>
          <w:tcPr>
            <w:tcW w:w="5409" w:type="dxa"/>
          </w:tcPr>
          <w:p w:rsidR="00250143" w:rsidRPr="00AC66D3" w:rsidRDefault="00250143" w:rsidP="00C4545C">
            <w:pPr>
              <w:rPr>
                <w:i/>
                <w:color w:val="FF0000"/>
              </w:rPr>
            </w:pPr>
            <w:r w:rsidRPr="00AC66D3">
              <w:rPr>
                <w:i/>
                <w:color w:val="FF0000"/>
                <w:u w:val="single"/>
              </w:rPr>
              <w:lastRenderedPageBreak/>
              <w:t>Bài 8: Thực hiện phéptính</w:t>
            </w:r>
          </w:p>
          <w:p w:rsidR="00250143" w:rsidRPr="00AC66D3" w:rsidRDefault="00250143" w:rsidP="00250143">
            <w:pPr>
              <w:numPr>
                <w:ilvl w:val="0"/>
                <w:numId w:val="11"/>
              </w:numPr>
              <w:rPr>
                <w:b/>
              </w:rPr>
            </w:pPr>
            <w:r w:rsidRPr="00AC66D3">
              <w:rPr>
                <w:b/>
              </w:rPr>
              <w:t>(-6 – 2). (-6 + 2)</w:t>
            </w:r>
          </w:p>
          <w:p w:rsidR="00250143" w:rsidRPr="00AC66D3" w:rsidRDefault="00250143" w:rsidP="00250143">
            <w:pPr>
              <w:numPr>
                <w:ilvl w:val="0"/>
                <w:numId w:val="11"/>
              </w:numPr>
              <w:rPr>
                <w:b/>
              </w:rPr>
            </w:pPr>
            <w:r w:rsidRPr="00AC66D3">
              <w:rPr>
                <w:b/>
              </w:rPr>
              <w:t>(7. 3 – 3) : (-6)</w:t>
            </w:r>
          </w:p>
          <w:p w:rsidR="00250143" w:rsidRPr="00AC66D3" w:rsidRDefault="00250143" w:rsidP="00250143">
            <w:pPr>
              <w:numPr>
                <w:ilvl w:val="0"/>
                <w:numId w:val="11"/>
              </w:numPr>
              <w:rPr>
                <w:b/>
              </w:rPr>
            </w:pPr>
            <w:r w:rsidRPr="00AC66D3">
              <w:rPr>
                <w:b/>
              </w:rPr>
              <w:t>(-5 + 9) . (-4)</w:t>
            </w:r>
          </w:p>
          <w:p w:rsidR="00250143" w:rsidRPr="00AC66D3" w:rsidRDefault="00250143" w:rsidP="00250143">
            <w:pPr>
              <w:numPr>
                <w:ilvl w:val="0"/>
                <w:numId w:val="11"/>
              </w:numPr>
              <w:rPr>
                <w:b/>
              </w:rPr>
            </w:pPr>
            <w:r w:rsidRPr="00AC66D3">
              <w:rPr>
                <w:b/>
              </w:rPr>
              <w:lastRenderedPageBreak/>
              <w:t>72 : (-6. 2 + 4)</w:t>
            </w:r>
          </w:p>
          <w:p w:rsidR="00250143" w:rsidRPr="00AC66D3" w:rsidRDefault="00250143" w:rsidP="00250143">
            <w:pPr>
              <w:numPr>
                <w:ilvl w:val="0"/>
                <w:numId w:val="11"/>
              </w:numPr>
              <w:rPr>
                <w:b/>
              </w:rPr>
            </w:pPr>
            <w:r w:rsidRPr="00AC66D3">
              <w:rPr>
                <w:b/>
              </w:rPr>
              <w:t>-3. 7 – 4. (-5) + 1</w:t>
            </w:r>
          </w:p>
        </w:tc>
      </w:tr>
      <w:tr w:rsidR="00250143" w:rsidRPr="00AC66D3" w:rsidTr="00250143">
        <w:tc>
          <w:tcPr>
            <w:tcW w:w="5211" w:type="dxa"/>
          </w:tcPr>
          <w:p w:rsidR="00250143" w:rsidRPr="00AC66D3" w:rsidRDefault="00250143" w:rsidP="00C4545C">
            <w:pPr>
              <w:rPr>
                <w:i/>
                <w:color w:val="FF0000"/>
              </w:rPr>
            </w:pPr>
            <w:r w:rsidRPr="00AC66D3">
              <w:rPr>
                <w:i/>
                <w:color w:val="FF0000"/>
                <w:u w:val="single"/>
              </w:rPr>
              <w:lastRenderedPageBreak/>
              <w:t>Bài 9: Tìm x</w:t>
            </w:r>
          </w:p>
          <w:p w:rsidR="00250143" w:rsidRPr="00AC66D3" w:rsidRDefault="00250143" w:rsidP="00250143">
            <w:pPr>
              <w:numPr>
                <w:ilvl w:val="0"/>
                <w:numId w:val="12"/>
              </w:numPr>
              <w:rPr>
                <w:b/>
              </w:rPr>
            </w:pPr>
            <w:r w:rsidRPr="00AC66D3">
              <w:rPr>
                <w:b/>
              </w:rPr>
              <w:t>(2x – 5) + 17 = 6</w:t>
            </w:r>
          </w:p>
          <w:p w:rsidR="00250143" w:rsidRPr="00AC66D3" w:rsidRDefault="00250143" w:rsidP="00250143">
            <w:pPr>
              <w:numPr>
                <w:ilvl w:val="0"/>
                <w:numId w:val="12"/>
              </w:numPr>
              <w:rPr>
                <w:b/>
              </w:rPr>
            </w:pPr>
            <w:r w:rsidRPr="00AC66D3">
              <w:rPr>
                <w:b/>
              </w:rPr>
              <w:t>10 – 2(4 – 3x) = -4</w:t>
            </w:r>
          </w:p>
          <w:p w:rsidR="00250143" w:rsidRPr="00AC66D3" w:rsidRDefault="00250143" w:rsidP="00250143">
            <w:pPr>
              <w:numPr>
                <w:ilvl w:val="0"/>
                <w:numId w:val="12"/>
              </w:numPr>
              <w:rPr>
                <w:b/>
              </w:rPr>
            </w:pPr>
            <w:r w:rsidRPr="00AC66D3">
              <w:rPr>
                <w:b/>
              </w:rPr>
              <w:t>- 12 + 3(-x + 7) = -18</w:t>
            </w:r>
          </w:p>
          <w:p w:rsidR="00250143" w:rsidRPr="00AC66D3" w:rsidRDefault="00250143" w:rsidP="00250143">
            <w:pPr>
              <w:numPr>
                <w:ilvl w:val="0"/>
                <w:numId w:val="12"/>
              </w:numPr>
              <w:rPr>
                <w:b/>
              </w:rPr>
            </w:pPr>
            <w:r w:rsidRPr="00AC66D3">
              <w:rPr>
                <w:b/>
              </w:rPr>
              <w:t>24 : (3x – 2) = -3</w:t>
            </w:r>
          </w:p>
          <w:p w:rsidR="00250143" w:rsidRPr="00AC66D3" w:rsidRDefault="00250143" w:rsidP="00250143">
            <w:pPr>
              <w:numPr>
                <w:ilvl w:val="0"/>
                <w:numId w:val="12"/>
              </w:numPr>
              <w:rPr>
                <w:b/>
              </w:rPr>
            </w:pPr>
            <w:r w:rsidRPr="00AC66D3">
              <w:rPr>
                <w:b/>
              </w:rPr>
              <w:t>-45 : 5.(-3 – 2x) = 3</w:t>
            </w:r>
          </w:p>
        </w:tc>
        <w:tc>
          <w:tcPr>
            <w:tcW w:w="5409" w:type="dxa"/>
          </w:tcPr>
          <w:p w:rsidR="00250143" w:rsidRPr="00AC66D3" w:rsidRDefault="00250143" w:rsidP="00C4545C">
            <w:pPr>
              <w:rPr>
                <w:i/>
                <w:color w:val="FF0000"/>
                <w:lang w:val="vi-VN"/>
              </w:rPr>
            </w:pPr>
            <w:r w:rsidRPr="00AC66D3">
              <w:rPr>
                <w:i/>
                <w:color w:val="FF0000"/>
                <w:u w:val="single"/>
              </w:rPr>
              <w:t>Bài 10: Tìm x</w:t>
            </w:r>
          </w:p>
          <w:p w:rsidR="00250143" w:rsidRPr="00AC66D3" w:rsidRDefault="00250143" w:rsidP="00250143">
            <w:pPr>
              <w:numPr>
                <w:ilvl w:val="0"/>
                <w:numId w:val="13"/>
              </w:numPr>
              <w:rPr>
                <w:b/>
              </w:rPr>
            </w:pPr>
            <w:r w:rsidRPr="00AC66D3">
              <w:rPr>
                <w:b/>
              </w:rPr>
              <w:t>x.(x + 7) = 0</w:t>
            </w:r>
          </w:p>
          <w:p w:rsidR="00250143" w:rsidRPr="00AC66D3" w:rsidRDefault="00250143" w:rsidP="00250143">
            <w:pPr>
              <w:numPr>
                <w:ilvl w:val="0"/>
                <w:numId w:val="13"/>
              </w:numPr>
              <w:rPr>
                <w:b/>
              </w:rPr>
            </w:pPr>
            <w:r w:rsidRPr="00AC66D3">
              <w:rPr>
                <w:b/>
              </w:rPr>
              <w:t>(x + 12).(x-3) = 0</w:t>
            </w:r>
          </w:p>
          <w:p w:rsidR="00250143" w:rsidRPr="00AC66D3" w:rsidRDefault="00250143" w:rsidP="00250143">
            <w:pPr>
              <w:numPr>
                <w:ilvl w:val="0"/>
                <w:numId w:val="13"/>
              </w:numPr>
              <w:rPr>
                <w:b/>
              </w:rPr>
            </w:pPr>
            <w:r w:rsidRPr="00AC66D3">
              <w:rPr>
                <w:b/>
              </w:rPr>
              <w:t>(-x + 5).(3 – x ) = 0</w:t>
            </w:r>
          </w:p>
          <w:p w:rsidR="00250143" w:rsidRPr="00AC66D3" w:rsidRDefault="00250143" w:rsidP="00250143">
            <w:pPr>
              <w:numPr>
                <w:ilvl w:val="0"/>
                <w:numId w:val="13"/>
              </w:numPr>
              <w:rPr>
                <w:b/>
              </w:rPr>
            </w:pPr>
            <w:r w:rsidRPr="00AC66D3">
              <w:rPr>
                <w:b/>
              </w:rPr>
              <w:t>x.(2 + x).( 7 – x) = 0</w:t>
            </w:r>
          </w:p>
          <w:p w:rsidR="00250143" w:rsidRPr="00AC66D3" w:rsidRDefault="00250143" w:rsidP="00250143">
            <w:pPr>
              <w:numPr>
                <w:ilvl w:val="0"/>
                <w:numId w:val="13"/>
              </w:numPr>
              <w:rPr>
                <w:b/>
              </w:rPr>
            </w:pPr>
            <w:r w:rsidRPr="00AC66D3">
              <w:rPr>
                <w:b/>
              </w:rPr>
              <w:t>(x - 1).(x +2).(-x -3) = 0</w:t>
            </w:r>
          </w:p>
        </w:tc>
      </w:tr>
      <w:tr w:rsidR="00250143" w:rsidRPr="00AC66D3" w:rsidTr="00250143">
        <w:tc>
          <w:tcPr>
            <w:tcW w:w="5211" w:type="dxa"/>
          </w:tcPr>
          <w:p w:rsidR="00250143" w:rsidRPr="00AC66D3" w:rsidRDefault="00250143" w:rsidP="00C4545C">
            <w:pPr>
              <w:rPr>
                <w:i/>
                <w:color w:val="FF0000"/>
              </w:rPr>
            </w:pPr>
            <w:r w:rsidRPr="00AC66D3">
              <w:br w:type="page"/>
            </w:r>
            <w:r w:rsidRPr="00AC66D3">
              <w:rPr>
                <w:i/>
                <w:color w:val="FF0000"/>
                <w:u w:val="single"/>
              </w:rPr>
              <w:t>Bài</w:t>
            </w:r>
            <w:r w:rsidRPr="00AC66D3">
              <w:rPr>
                <w:i/>
                <w:color w:val="FF0000"/>
                <w:u w:val="single"/>
                <w:lang w:val="vi-VN"/>
              </w:rPr>
              <w:t>11</w:t>
            </w:r>
            <w:r w:rsidRPr="00AC66D3">
              <w:rPr>
                <w:i/>
                <w:color w:val="FF0000"/>
                <w:u w:val="single"/>
              </w:rPr>
              <w:t>:Tìm bội và ươc của số nguyên</w:t>
            </w:r>
          </w:p>
          <w:p w:rsidR="00250143" w:rsidRPr="00AC66D3" w:rsidRDefault="00250143" w:rsidP="00250143">
            <w:pPr>
              <w:numPr>
                <w:ilvl w:val="0"/>
                <w:numId w:val="14"/>
              </w:numPr>
              <w:rPr>
                <w:b/>
              </w:rPr>
            </w:pPr>
            <w:r w:rsidRPr="00AC66D3">
              <w:rPr>
                <w:b/>
              </w:rPr>
              <w:t>Ước của +10 và Bội của +10</w:t>
            </w:r>
          </w:p>
          <w:p w:rsidR="00250143" w:rsidRPr="00AC66D3" w:rsidRDefault="00250143" w:rsidP="00250143">
            <w:pPr>
              <w:numPr>
                <w:ilvl w:val="0"/>
                <w:numId w:val="14"/>
              </w:numPr>
              <w:rPr>
                <w:b/>
              </w:rPr>
            </w:pPr>
            <w:r w:rsidRPr="00AC66D3">
              <w:rPr>
                <w:b/>
              </w:rPr>
              <w:t>Ước của +15 và Bội của +15</w:t>
            </w:r>
          </w:p>
          <w:p w:rsidR="00250143" w:rsidRPr="00AC66D3" w:rsidRDefault="00250143" w:rsidP="00250143">
            <w:pPr>
              <w:numPr>
                <w:ilvl w:val="0"/>
                <w:numId w:val="14"/>
              </w:numPr>
              <w:rPr>
                <w:b/>
              </w:rPr>
            </w:pPr>
            <w:r w:rsidRPr="00AC66D3">
              <w:rPr>
                <w:b/>
              </w:rPr>
              <w:t>Ước của - 24 và Bội của -24</w:t>
            </w:r>
          </w:p>
        </w:tc>
        <w:tc>
          <w:tcPr>
            <w:tcW w:w="5409" w:type="dxa"/>
          </w:tcPr>
          <w:p w:rsidR="00250143" w:rsidRPr="00AC66D3" w:rsidRDefault="00250143" w:rsidP="00C4545C">
            <w:pPr>
              <w:rPr>
                <w:i/>
                <w:color w:val="FF0000"/>
              </w:rPr>
            </w:pPr>
            <w:r w:rsidRPr="00AC66D3">
              <w:rPr>
                <w:i/>
                <w:color w:val="FF0000"/>
                <w:u w:val="single"/>
              </w:rPr>
              <w:t>Bài 12: Sắp xếp theo thứ tự</w:t>
            </w:r>
          </w:p>
          <w:p w:rsidR="00250143" w:rsidRPr="00AC66D3" w:rsidRDefault="00250143" w:rsidP="00C4545C">
            <w:pPr>
              <w:rPr>
                <w:b/>
              </w:rPr>
            </w:pPr>
            <w:r w:rsidRPr="00AC66D3">
              <w:rPr>
                <w:i/>
                <w:color w:val="FF0000"/>
              </w:rPr>
              <w:t xml:space="preserve">*   Tăng dần  </w:t>
            </w:r>
          </w:p>
          <w:p w:rsidR="00250143" w:rsidRPr="00AC66D3" w:rsidRDefault="00250143" w:rsidP="00250143">
            <w:pPr>
              <w:numPr>
                <w:ilvl w:val="0"/>
                <w:numId w:val="15"/>
              </w:numPr>
              <w:rPr>
                <w:b/>
              </w:rPr>
            </w:pPr>
            <w:r w:rsidRPr="00AC66D3">
              <w:rPr>
                <w:b/>
              </w:rPr>
              <w:t>7; -12 ; +4 ; 0 ; │-8│; -10; -1</w:t>
            </w:r>
          </w:p>
          <w:p w:rsidR="00250143" w:rsidRPr="00AC66D3" w:rsidRDefault="00250143" w:rsidP="00250143">
            <w:pPr>
              <w:numPr>
                <w:ilvl w:val="0"/>
                <w:numId w:val="15"/>
              </w:numPr>
              <w:rPr>
                <w:b/>
              </w:rPr>
            </w:pPr>
            <w:r w:rsidRPr="00AC66D3">
              <w:rPr>
                <w:b/>
              </w:rPr>
              <w:t>-12; │+4│; -5 ; -3 ; +3 ; 0 ; │-5│</w:t>
            </w:r>
          </w:p>
          <w:p w:rsidR="00250143" w:rsidRPr="00AC66D3" w:rsidRDefault="00250143" w:rsidP="00C4545C">
            <w:pPr>
              <w:rPr>
                <w:b/>
              </w:rPr>
            </w:pPr>
            <w:r w:rsidRPr="00AC66D3">
              <w:rPr>
                <w:i/>
                <w:color w:val="FF0000"/>
              </w:rPr>
              <w:t>*   Giảm dần</w:t>
            </w:r>
          </w:p>
          <w:p w:rsidR="00250143" w:rsidRPr="00AC66D3" w:rsidRDefault="00250143" w:rsidP="00250143">
            <w:pPr>
              <w:numPr>
                <w:ilvl w:val="0"/>
                <w:numId w:val="15"/>
              </w:numPr>
              <w:rPr>
                <w:b/>
              </w:rPr>
            </w:pPr>
            <w:r w:rsidRPr="00AC66D3">
              <w:rPr>
                <w:b/>
              </w:rPr>
              <w:t>+9 ; -4 ; │-6│; 0 ; -│-5│; -(-12)</w:t>
            </w:r>
          </w:p>
          <w:p w:rsidR="00250143" w:rsidRPr="00AC66D3" w:rsidRDefault="00250143" w:rsidP="00250143">
            <w:pPr>
              <w:numPr>
                <w:ilvl w:val="0"/>
                <w:numId w:val="15"/>
              </w:numPr>
              <w:rPr>
                <w:b/>
              </w:rPr>
            </w:pPr>
            <w:r w:rsidRPr="00AC66D3">
              <w:rPr>
                <w:b/>
              </w:rPr>
              <w:t>-(-3) ; -(+2) ; │-1│; 0 ; +(-5) ; 4 ; │+7│; -8</w:t>
            </w:r>
          </w:p>
        </w:tc>
      </w:tr>
    </w:tbl>
    <w:p w:rsidR="00250143" w:rsidRPr="00AC66D3" w:rsidRDefault="00250143" w:rsidP="00250143">
      <w:pPr>
        <w:jc w:val="center"/>
      </w:pPr>
    </w:p>
    <w:p w:rsidR="00250143" w:rsidRPr="00AC66D3" w:rsidRDefault="00250143" w:rsidP="00250143">
      <w:pPr>
        <w:rPr>
          <w:b/>
          <w:sz w:val="26"/>
          <w:szCs w:val="26"/>
          <w:lang w:val="de-DE"/>
        </w:rPr>
      </w:pPr>
    </w:p>
    <w:p w:rsidR="00250143" w:rsidRPr="00AC66D3" w:rsidRDefault="00250143" w:rsidP="00250143">
      <w:pPr>
        <w:shd w:val="clear" w:color="auto" w:fill="FFFFFF"/>
        <w:jc w:val="both"/>
        <w:rPr>
          <w:sz w:val="28"/>
          <w:szCs w:val="28"/>
        </w:rPr>
      </w:pPr>
    </w:p>
    <w:p w:rsidR="00250143" w:rsidRPr="00AC66D3" w:rsidRDefault="00250143" w:rsidP="00250143">
      <w:pPr>
        <w:shd w:val="clear" w:color="auto" w:fill="FFFFFF"/>
        <w:jc w:val="both"/>
        <w:rPr>
          <w:sz w:val="28"/>
          <w:szCs w:val="28"/>
        </w:rPr>
      </w:pPr>
    </w:p>
    <w:p w:rsidR="00250143" w:rsidRPr="00AC66D3" w:rsidRDefault="00250143" w:rsidP="00250143"/>
    <w:p w:rsidR="00250143" w:rsidRPr="00AC66D3" w:rsidRDefault="00250143" w:rsidP="00250143">
      <w:pPr>
        <w:shd w:val="clear" w:color="auto" w:fill="FFFFFF"/>
        <w:jc w:val="both"/>
        <w:rPr>
          <w:sz w:val="28"/>
          <w:szCs w:val="28"/>
        </w:rPr>
      </w:pPr>
    </w:p>
    <w:p w:rsidR="00250143" w:rsidRPr="00AC66D3" w:rsidRDefault="00250143" w:rsidP="00250143"/>
    <w:p w:rsidR="00250143" w:rsidRPr="00AC66D3" w:rsidRDefault="00250143" w:rsidP="00250143">
      <w:pPr>
        <w:rPr>
          <w:sz w:val="28"/>
          <w:szCs w:val="28"/>
        </w:rPr>
      </w:pPr>
    </w:p>
    <w:p w:rsidR="00D91F68" w:rsidRPr="00AC66D3" w:rsidRDefault="00D91F68">
      <w:pPr>
        <w:rPr>
          <w:b/>
        </w:rPr>
      </w:pPr>
    </w:p>
    <w:sectPr w:rsidR="00D91F68" w:rsidRPr="00AC66D3" w:rsidSect="0025014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0D47"/>
    <w:multiLevelType w:val="hybridMultilevel"/>
    <w:tmpl w:val="2BE2FFAE"/>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AC7579"/>
    <w:multiLevelType w:val="multilevel"/>
    <w:tmpl w:val="F1D03B9C"/>
    <w:lvl w:ilvl="0">
      <w:numFmt w:val="bullet"/>
      <w:lvlText w:val=""/>
      <w:lvlJc w:val="left"/>
      <w:pPr>
        <w:tabs>
          <w:tab w:val="num" w:pos="720"/>
        </w:tabs>
        <w:ind w:left="720" w:hanging="360"/>
      </w:pPr>
      <w:rPr>
        <w:rFonts w:ascii="Symbol" w:eastAsia="Times New Roman" w:hAnsi="Symbol"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11E8188E"/>
    <w:multiLevelType w:val="hybridMultilevel"/>
    <w:tmpl w:val="25D4BA2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E38125C"/>
    <w:multiLevelType w:val="hybridMultilevel"/>
    <w:tmpl w:val="4A30786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241421D"/>
    <w:multiLevelType w:val="hybridMultilevel"/>
    <w:tmpl w:val="3D3227C6"/>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312232B"/>
    <w:multiLevelType w:val="hybridMultilevel"/>
    <w:tmpl w:val="B45EEA72"/>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69D2149"/>
    <w:multiLevelType w:val="hybridMultilevel"/>
    <w:tmpl w:val="DD547D94"/>
    <w:lvl w:ilvl="0" w:tplc="04090019">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0667BDF"/>
    <w:multiLevelType w:val="hybridMultilevel"/>
    <w:tmpl w:val="D72651C4"/>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75C1507"/>
    <w:multiLevelType w:val="hybridMultilevel"/>
    <w:tmpl w:val="81504818"/>
    <w:lvl w:ilvl="0" w:tplc="AA867CB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71F3395"/>
    <w:multiLevelType w:val="hybridMultilevel"/>
    <w:tmpl w:val="D4EACBA4"/>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6D19CA"/>
    <w:multiLevelType w:val="hybridMultilevel"/>
    <w:tmpl w:val="3774E6F0"/>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34129CA"/>
    <w:multiLevelType w:val="hybridMultilevel"/>
    <w:tmpl w:val="9ACA9FFC"/>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3A35E48"/>
    <w:multiLevelType w:val="hybridMultilevel"/>
    <w:tmpl w:val="D132053E"/>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A6778DE"/>
    <w:multiLevelType w:val="hybridMultilevel"/>
    <w:tmpl w:val="F4E0BFC8"/>
    <w:lvl w:ilvl="0" w:tplc="76AAD08A">
      <w:start w:val="12"/>
      <w:numFmt w:val="decimal"/>
      <w:lvlText w:val="%1"/>
      <w:lvlJc w:val="left"/>
      <w:pPr>
        <w:ind w:left="3960" w:hanging="360"/>
      </w:pPr>
      <w:rPr>
        <w:rFonts w:hint="default"/>
      </w:rPr>
    </w:lvl>
    <w:lvl w:ilvl="1" w:tplc="042A0019" w:tentative="1">
      <w:start w:val="1"/>
      <w:numFmt w:val="lowerLetter"/>
      <w:lvlText w:val="%2."/>
      <w:lvlJc w:val="left"/>
      <w:pPr>
        <w:ind w:left="4680" w:hanging="360"/>
      </w:pPr>
    </w:lvl>
    <w:lvl w:ilvl="2" w:tplc="042A001B" w:tentative="1">
      <w:start w:val="1"/>
      <w:numFmt w:val="lowerRoman"/>
      <w:lvlText w:val="%3."/>
      <w:lvlJc w:val="right"/>
      <w:pPr>
        <w:ind w:left="5400" w:hanging="180"/>
      </w:pPr>
    </w:lvl>
    <w:lvl w:ilvl="3" w:tplc="042A000F" w:tentative="1">
      <w:start w:val="1"/>
      <w:numFmt w:val="decimal"/>
      <w:lvlText w:val="%4."/>
      <w:lvlJc w:val="left"/>
      <w:pPr>
        <w:ind w:left="6120" w:hanging="360"/>
      </w:pPr>
    </w:lvl>
    <w:lvl w:ilvl="4" w:tplc="042A0019" w:tentative="1">
      <w:start w:val="1"/>
      <w:numFmt w:val="lowerLetter"/>
      <w:lvlText w:val="%5."/>
      <w:lvlJc w:val="left"/>
      <w:pPr>
        <w:ind w:left="6840" w:hanging="360"/>
      </w:pPr>
    </w:lvl>
    <w:lvl w:ilvl="5" w:tplc="042A001B" w:tentative="1">
      <w:start w:val="1"/>
      <w:numFmt w:val="lowerRoman"/>
      <w:lvlText w:val="%6."/>
      <w:lvlJc w:val="right"/>
      <w:pPr>
        <w:ind w:left="7560" w:hanging="180"/>
      </w:pPr>
    </w:lvl>
    <w:lvl w:ilvl="6" w:tplc="042A000F" w:tentative="1">
      <w:start w:val="1"/>
      <w:numFmt w:val="decimal"/>
      <w:lvlText w:val="%7."/>
      <w:lvlJc w:val="left"/>
      <w:pPr>
        <w:ind w:left="8280" w:hanging="360"/>
      </w:pPr>
    </w:lvl>
    <w:lvl w:ilvl="7" w:tplc="042A0019" w:tentative="1">
      <w:start w:val="1"/>
      <w:numFmt w:val="lowerLetter"/>
      <w:lvlText w:val="%8."/>
      <w:lvlJc w:val="left"/>
      <w:pPr>
        <w:ind w:left="9000" w:hanging="360"/>
      </w:pPr>
    </w:lvl>
    <w:lvl w:ilvl="8" w:tplc="042A001B" w:tentative="1">
      <w:start w:val="1"/>
      <w:numFmt w:val="lowerRoman"/>
      <w:lvlText w:val="%9."/>
      <w:lvlJc w:val="right"/>
      <w:pPr>
        <w:ind w:left="9720" w:hanging="180"/>
      </w:pPr>
    </w:lvl>
  </w:abstractNum>
  <w:abstractNum w:abstractNumId="14">
    <w:nsid w:val="5B1A3241"/>
    <w:multiLevelType w:val="hybridMultilevel"/>
    <w:tmpl w:val="C76CFA16"/>
    <w:lvl w:ilvl="0" w:tplc="202A4524">
      <w:start w:val="1"/>
      <w:numFmt w:val="bullet"/>
      <w:lvlText w:val="-"/>
      <w:lvlJc w:val="left"/>
      <w:pPr>
        <w:tabs>
          <w:tab w:val="num" w:pos="360"/>
        </w:tabs>
        <w:ind w:left="360" w:hanging="360"/>
      </w:pPr>
      <w:rPr>
        <w:rFonts w:ascii="Times New Roman" w:eastAsia="Times New Roman" w:hAnsi="Times New Roman" w:cs="Times New Roman" w:hint="default"/>
      </w:rPr>
    </w:lvl>
    <w:lvl w:ilvl="1" w:tplc="202A4524">
      <w:start w:val="1"/>
      <w:numFmt w:val="bullet"/>
      <w:lvlText w:val="-"/>
      <w:lvlJc w:val="left"/>
      <w:pPr>
        <w:tabs>
          <w:tab w:val="num" w:pos="1440"/>
        </w:tabs>
        <w:ind w:left="1440" w:hanging="360"/>
      </w:pPr>
      <w:rPr>
        <w:rFonts w:ascii="Times New Roman" w:eastAsia="Times New Roman" w:hAnsi="Times New Roman" w:cs="Times New Roman" w:hint="default"/>
      </w:rPr>
    </w:lvl>
    <w:lvl w:ilvl="2" w:tplc="AFD65C10">
      <w:start w:val="1"/>
      <w:numFmt w:val="lowerLetter"/>
      <w:lvlText w:val="%3-"/>
      <w:lvlJc w:val="left"/>
      <w:pPr>
        <w:tabs>
          <w:tab w:val="num" w:pos="1080"/>
        </w:tabs>
        <w:ind w:left="1080" w:hanging="360"/>
      </w:pPr>
    </w:lvl>
    <w:lvl w:ilvl="3" w:tplc="B802A85E">
      <w:start w:val="1"/>
      <w:numFmt w:val="bullet"/>
      <w:lvlText w:val=""/>
      <w:lvlJc w:val="left"/>
      <w:pPr>
        <w:tabs>
          <w:tab w:val="num" w:pos="720"/>
        </w:tabs>
        <w:ind w:left="720" w:hanging="360"/>
      </w:pPr>
      <w:rPr>
        <w:rFonts w:ascii="Symbol" w:hAnsi="Symbol" w:hint="default"/>
        <w:color w:val="auto"/>
      </w:rPr>
    </w:lvl>
    <w:lvl w:ilvl="4" w:tplc="04090003">
      <w:start w:val="1"/>
      <w:numFmt w:val="bullet"/>
      <w:lvlText w:val="o"/>
      <w:lvlJc w:val="left"/>
      <w:pPr>
        <w:tabs>
          <w:tab w:val="num" w:pos="3060"/>
        </w:tabs>
        <w:ind w:left="3060" w:hanging="360"/>
      </w:pPr>
      <w:rPr>
        <w:rFonts w:ascii="Courier New" w:hAnsi="Courier New" w:cs="Times New Roman" w:hint="default"/>
      </w:rPr>
    </w:lvl>
    <w:lvl w:ilvl="5" w:tplc="04090005">
      <w:start w:val="1"/>
      <w:numFmt w:val="bullet"/>
      <w:lvlText w:val=""/>
      <w:lvlJc w:val="left"/>
      <w:pPr>
        <w:tabs>
          <w:tab w:val="num" w:pos="3780"/>
        </w:tabs>
        <w:ind w:left="3780" w:hanging="360"/>
      </w:pPr>
      <w:rPr>
        <w:rFonts w:ascii="Wingdings" w:hAnsi="Wingdings" w:hint="default"/>
      </w:rPr>
    </w:lvl>
    <w:lvl w:ilvl="6" w:tplc="04090001">
      <w:start w:val="1"/>
      <w:numFmt w:val="bullet"/>
      <w:lvlText w:val=""/>
      <w:lvlJc w:val="left"/>
      <w:pPr>
        <w:tabs>
          <w:tab w:val="num" w:pos="4500"/>
        </w:tabs>
        <w:ind w:left="4500" w:hanging="360"/>
      </w:pPr>
      <w:rPr>
        <w:rFonts w:ascii="Symbol" w:hAnsi="Symbol" w:hint="default"/>
      </w:rPr>
    </w:lvl>
    <w:lvl w:ilvl="7" w:tplc="04090003">
      <w:start w:val="1"/>
      <w:numFmt w:val="bullet"/>
      <w:lvlText w:val="o"/>
      <w:lvlJc w:val="left"/>
      <w:pPr>
        <w:tabs>
          <w:tab w:val="num" w:pos="5220"/>
        </w:tabs>
        <w:ind w:left="5220" w:hanging="360"/>
      </w:pPr>
      <w:rPr>
        <w:rFonts w:ascii="Courier New" w:hAnsi="Courier New" w:cs="Times New Roman" w:hint="default"/>
      </w:rPr>
    </w:lvl>
    <w:lvl w:ilvl="8" w:tplc="04090005">
      <w:start w:val="1"/>
      <w:numFmt w:val="bullet"/>
      <w:lvlText w:val=""/>
      <w:lvlJc w:val="left"/>
      <w:pPr>
        <w:tabs>
          <w:tab w:val="num" w:pos="5940"/>
        </w:tabs>
        <w:ind w:left="5940" w:hanging="360"/>
      </w:pPr>
      <w:rPr>
        <w:rFonts w:ascii="Wingdings" w:hAnsi="Wingdings" w:hint="default"/>
      </w:rPr>
    </w:lvl>
  </w:abstractNum>
  <w:abstractNum w:abstractNumId="15">
    <w:nsid w:val="5DB94C6B"/>
    <w:multiLevelType w:val="hybridMultilevel"/>
    <w:tmpl w:val="99DC03C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DF6CEC"/>
    <w:multiLevelType w:val="hybridMultilevel"/>
    <w:tmpl w:val="EF7E6D6C"/>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884FA2"/>
    <w:multiLevelType w:val="multilevel"/>
    <w:tmpl w:val="73586DBA"/>
    <w:lvl w:ilvl="0">
      <w:start w:val="1"/>
      <w:numFmt w:val="bullet"/>
      <w:lvlText w:val=""/>
      <w:lvlJc w:val="left"/>
      <w:pPr>
        <w:tabs>
          <w:tab w:val="num" w:pos="36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6B491ADC"/>
    <w:multiLevelType w:val="hybridMultilevel"/>
    <w:tmpl w:val="2CAACE96"/>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F3506D9"/>
    <w:multiLevelType w:val="hybridMultilevel"/>
    <w:tmpl w:val="B1B4E582"/>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lvlOverride w:ilvl="0"/>
    <w:lvlOverride w:ilvl="1"/>
    <w:lvlOverride w:ilvl="2">
      <w:startOverride w:val="1"/>
    </w:lvlOverride>
    <w:lvlOverride w:ilvl="3"/>
    <w:lvlOverride w:ilvl="4"/>
    <w:lvlOverride w:ilvl="5"/>
    <w:lvlOverride w:ilvl="6"/>
    <w:lvlOverride w:ilvl="7"/>
    <w:lvlOverride w:ilvl="8"/>
  </w:num>
  <w:num w:numId="2">
    <w:abstractNumId w:val="13"/>
  </w:num>
  <w:num w:numId="3">
    <w:abstractNumId w:val="17"/>
  </w:num>
  <w:num w:numId="4">
    <w:abstractNumId w:val="1"/>
  </w:num>
  <w:num w:numId="5">
    <w:abstractNumId w:val="8"/>
  </w:num>
  <w:num w:numId="6">
    <w:abstractNumId w:val="11"/>
  </w:num>
  <w:num w:numId="7">
    <w:abstractNumId w:val="18"/>
  </w:num>
  <w:num w:numId="8">
    <w:abstractNumId w:val="10"/>
  </w:num>
  <w:num w:numId="9">
    <w:abstractNumId w:val="5"/>
  </w:num>
  <w:num w:numId="10">
    <w:abstractNumId w:val="0"/>
  </w:num>
  <w:num w:numId="11">
    <w:abstractNumId w:val="7"/>
  </w:num>
  <w:num w:numId="12">
    <w:abstractNumId w:val="9"/>
  </w:num>
  <w:num w:numId="13">
    <w:abstractNumId w:val="16"/>
  </w:num>
  <w:num w:numId="14">
    <w:abstractNumId w:val="4"/>
  </w:num>
  <w:num w:numId="15">
    <w:abstractNumId w:val="19"/>
  </w:num>
  <w:num w:numId="16">
    <w:abstractNumId w:val="15"/>
  </w:num>
  <w:num w:numId="17">
    <w:abstractNumId w:val="3"/>
  </w:num>
  <w:num w:numId="18">
    <w:abstractNumId w:val="6"/>
  </w:num>
  <w:num w:numId="19">
    <w:abstractNumId w:val="12"/>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drawingGridHorizontalSpacing w:val="120"/>
  <w:displayHorizontalDrawingGridEvery w:val="2"/>
  <w:characterSpacingControl w:val="doNotCompress"/>
  <w:compat>
    <w:compatSetting w:name="compatibilityMode" w:uri="http://schemas.microsoft.com/office/word" w:val="12"/>
  </w:compat>
  <w:rsids>
    <w:rsidRoot w:val="00C06615"/>
    <w:rsid w:val="00193BD1"/>
    <w:rsid w:val="00250143"/>
    <w:rsid w:val="002F7A70"/>
    <w:rsid w:val="003E3939"/>
    <w:rsid w:val="007B4FF4"/>
    <w:rsid w:val="007E5287"/>
    <w:rsid w:val="008627D6"/>
    <w:rsid w:val="009023C7"/>
    <w:rsid w:val="009B40ED"/>
    <w:rsid w:val="009C3025"/>
    <w:rsid w:val="009D0F35"/>
    <w:rsid w:val="00A549D4"/>
    <w:rsid w:val="00A76C22"/>
    <w:rsid w:val="00AC66D3"/>
    <w:rsid w:val="00BA1752"/>
    <w:rsid w:val="00C06615"/>
    <w:rsid w:val="00C23534"/>
    <w:rsid w:val="00D91F68"/>
    <w:rsid w:val="00E55966"/>
    <w:rsid w:val="00E857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8"/>
    <o:shapelayout v:ext="edit">
      <o:idmap v:ext="edit" data="1"/>
      <o:rules v:ext="edit">
        <o:r id="V:Rule1" type="connector" idref="#Line 32"/>
        <o:r id="V:Rule2" type="connector" idref="#Line 35"/>
        <o:r id="V:Rule3" type="connector" idref="#Line 36"/>
        <o:r id="V:Rule4" type="connector" idref="#Line 37"/>
        <o:r id="V:Rule5" type="connector" idref="#Line 41"/>
        <o:r id="V:Rule6" type="connector" idref="#Line 43"/>
        <o:r id="V:Rule7" type="connector" idref="#Line 44"/>
        <o:r id="V:Rule8" type="connector" idref="#Line 45"/>
        <o:r id="V:Rule9" type="connector" idref="#Line 12"/>
        <o:r id="V:Rule10" type="connector" idref="#Line 13"/>
        <o:r id="V:Rule11" type="connector" idref="#Line 15"/>
        <o:r id="V:Rule12" type="connector" idref="#Line 16"/>
        <o:r id="V:Rule13" type="connector" idref="#Line 18"/>
        <o:r id="V:Rule14" type="connector" idref="#Line 19"/>
        <o:r id="V:Rule15" type="connector" idref="#Line 21"/>
        <o:r id="V:Rule16" type="connector" idref="#Line 22"/>
        <o:r id="V:Rule17" type="connector" idref="#Line 23"/>
        <o:r id="V:Rule18" type="connector" idref="#Line 3"/>
        <o:r id="V:Rule19" type="connector" idref="#Line 6"/>
        <o:r id="V:Rule20" type="connector" idref="#Line 7"/>
        <o:r id="V:Rule21" type="connector" idref="#Line 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250143"/>
    <w:pPr>
      <w:ind w:left="720"/>
      <w:contextualSpacing/>
    </w:pPr>
  </w:style>
  <w:style w:type="paragraph" w:styleId="NormalWeb">
    <w:name w:val="Normal (Web)"/>
    <w:basedOn w:val="Normal"/>
    <w:unhideWhenUsed/>
    <w:rsid w:val="00250143"/>
    <w:pPr>
      <w:spacing w:before="100" w:beforeAutospacing="1" w:after="100" w:afterAutospacing="1"/>
    </w:pPr>
  </w:style>
  <w:style w:type="paragraph" w:styleId="Header">
    <w:name w:val="header"/>
    <w:basedOn w:val="Normal"/>
    <w:link w:val="HeaderChar"/>
    <w:rsid w:val="00250143"/>
    <w:pPr>
      <w:tabs>
        <w:tab w:val="center" w:pos="4153"/>
        <w:tab w:val="right" w:pos="8306"/>
      </w:tabs>
    </w:pPr>
    <w:rPr>
      <w:sz w:val="28"/>
      <w:szCs w:val="28"/>
      <w:lang w:val="en-SG" w:eastAsia="en-SG"/>
    </w:rPr>
  </w:style>
  <w:style w:type="character" w:customStyle="1" w:styleId="HeaderChar">
    <w:name w:val="Header Char"/>
    <w:basedOn w:val="DefaultParagraphFont"/>
    <w:link w:val="Header"/>
    <w:rsid w:val="00250143"/>
    <w:rPr>
      <w:rFonts w:eastAsia="Times New Roman" w:cs="Times New Roman"/>
      <w:szCs w:val="28"/>
      <w:lang w:val="en-SG" w:eastAsia="en-SG"/>
    </w:rPr>
  </w:style>
  <w:style w:type="character" w:customStyle="1" w:styleId="mjx-charmjxc-tex-math-i">
    <w:name w:val="mjx-char mjxc-tex-math-i"/>
    <w:basedOn w:val="DefaultParagraphFont"/>
    <w:rsid w:val="00250143"/>
  </w:style>
  <w:style w:type="character" w:customStyle="1" w:styleId="mjx-charmjxc-tex-main-r">
    <w:name w:val="mjx-char mjxc-tex-main-r"/>
    <w:basedOn w:val="DefaultParagraphFont"/>
    <w:rsid w:val="00250143"/>
  </w:style>
  <w:style w:type="character" w:customStyle="1" w:styleId="mjxassistivemathml">
    <w:name w:val="mjx_assistive_mathml"/>
    <w:basedOn w:val="DefaultParagraphFont"/>
    <w:rsid w:val="0025014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20.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9.png"/><Relationship Id="rId29" Type="http://schemas.openxmlformats.org/officeDocument/2006/relationships/image" Target="media/image14.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1</Pages>
  <Words>5051</Words>
  <Characters>28796</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17</cp:revision>
  <dcterms:created xsi:type="dcterms:W3CDTF">2020-02-17T03:05:00Z</dcterms:created>
  <dcterms:modified xsi:type="dcterms:W3CDTF">2020-02-19T02:03:00Z</dcterms:modified>
</cp:coreProperties>
</file>